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046B1C" w14:textId="040426B9" w:rsidR="000A548A" w:rsidRPr="00E604BF" w:rsidRDefault="000A548A" w:rsidP="000E0DF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604BF">
        <w:rPr>
          <w:rFonts w:ascii="Times New Roman" w:hAnsi="Times New Roman" w:cs="Times New Roman"/>
          <w:b/>
          <w:bCs/>
          <w:sz w:val="28"/>
          <w:szCs w:val="28"/>
        </w:rPr>
        <w:t xml:space="preserve">Комплект оценочных материалов по дисциплине </w:t>
      </w:r>
    </w:p>
    <w:p w14:paraId="36F00F63" w14:textId="73391DF3" w:rsidR="00E74788" w:rsidRPr="00E604BF" w:rsidRDefault="000A548A" w:rsidP="000E0DF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604BF">
        <w:rPr>
          <w:rFonts w:ascii="Times New Roman" w:hAnsi="Times New Roman" w:cs="Times New Roman"/>
          <w:b/>
          <w:bCs/>
          <w:sz w:val="28"/>
          <w:szCs w:val="28"/>
        </w:rPr>
        <w:t>«</w:t>
      </w:r>
      <w:r w:rsidR="00E74788" w:rsidRPr="00E604BF">
        <w:rPr>
          <w:rFonts w:ascii="Times New Roman" w:hAnsi="Times New Roman" w:cs="Times New Roman"/>
          <w:b/>
          <w:bCs/>
          <w:sz w:val="28"/>
          <w:szCs w:val="28"/>
        </w:rPr>
        <w:t>Моделирование экономики</w:t>
      </w:r>
      <w:r w:rsidRPr="00E604BF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14:paraId="2ED16163" w14:textId="77777777" w:rsidR="00E604BF" w:rsidRPr="00E604BF" w:rsidRDefault="00E604BF" w:rsidP="000E0DF4">
      <w:pPr>
        <w:spacing w:before="240" w:after="240" w:line="240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0" w:name="_Hlk187780025"/>
      <w:r w:rsidRPr="00E604BF">
        <w:rPr>
          <w:rFonts w:ascii="Times New Roman" w:hAnsi="Times New Roman" w:cs="Times New Roman"/>
          <w:b/>
          <w:sz w:val="28"/>
          <w:szCs w:val="28"/>
        </w:rPr>
        <w:t>Задания закрытого типа</w:t>
      </w:r>
    </w:p>
    <w:bookmarkEnd w:id="0"/>
    <w:p w14:paraId="3191E77C" w14:textId="77777777" w:rsidR="00E604BF" w:rsidRPr="00E604BF" w:rsidRDefault="00E604BF" w:rsidP="000E0DF4">
      <w:pPr>
        <w:spacing w:before="240" w:after="240" w:line="24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E604BF">
        <w:rPr>
          <w:rFonts w:ascii="Times New Roman" w:hAnsi="Times New Roman" w:cs="Times New Roman"/>
          <w:b/>
          <w:sz w:val="28"/>
          <w:szCs w:val="28"/>
        </w:rPr>
        <w:t>Задания закрытого типа на выбор правильного ответа</w:t>
      </w:r>
    </w:p>
    <w:p w14:paraId="456A55B1" w14:textId="77777777" w:rsidR="00E604BF" w:rsidRPr="00E604BF" w:rsidRDefault="00E604BF" w:rsidP="000E0DF4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E604B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40C68A11" w14:textId="77777777" w:rsidR="00E74788" w:rsidRPr="00E604BF" w:rsidRDefault="00E74788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Что такое изокванта? </w:t>
      </w:r>
    </w:p>
    <w:p w14:paraId="1BAB7223" w14:textId="77777777" w:rsidR="00E74788" w:rsidRPr="00E604BF" w:rsidRDefault="00E74788" w:rsidP="000E0DF4">
      <w:pPr>
        <w:numPr>
          <w:ilvl w:val="0"/>
          <w:numId w:val="1"/>
        </w:numPr>
        <w:tabs>
          <w:tab w:val="left" w:pos="1276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Логарифмическая производная факторов </w:t>
      </w:r>
    </w:p>
    <w:bookmarkStart w:id="1" w:name="MTBlankEqn"/>
    <w:p w14:paraId="1B4678E4" w14:textId="71E33984" w:rsidR="00E74788" w:rsidRPr="00E604BF" w:rsidRDefault="000E0DF4" w:rsidP="000E0DF4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0DF4">
        <w:rPr>
          <w:position w:val="-42"/>
        </w:rPr>
        <w:object w:dxaOrig="6720" w:dyaOrig="900" w14:anchorId="713C3B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336pt;height:45pt" o:ole="">
            <v:imagedata r:id="rId5" o:title=""/>
          </v:shape>
          <o:OLEObject Type="Embed" ProgID="Equation.DSMT4" ShapeID="_x0000_i1053" DrawAspect="Content" ObjectID="_1804333378" r:id="rId6"/>
        </w:object>
      </w:r>
      <w:bookmarkEnd w:id="1"/>
    </w:p>
    <w:p w14:paraId="799883F0" w14:textId="77777777" w:rsidR="00E74788" w:rsidRPr="00E604BF" w:rsidRDefault="00E74788" w:rsidP="000E0DF4">
      <w:pPr>
        <w:numPr>
          <w:ilvl w:val="0"/>
          <w:numId w:val="1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Линии наибольшего роста ПФ. </w:t>
      </w:r>
    </w:p>
    <w:p w14:paraId="6B0A8878" w14:textId="77777777" w:rsidR="00E74788" w:rsidRPr="00E604BF" w:rsidRDefault="00E74788" w:rsidP="000E0DF4">
      <w:pPr>
        <w:numPr>
          <w:ilvl w:val="0"/>
          <w:numId w:val="1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Совокупность таких сочетаний ресурсов, при которых может быть произведено определенное количество продукции X</w:t>
      </w:r>
      <w:r w:rsidRPr="00E604B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604BF">
        <w:rPr>
          <w:rFonts w:ascii="Times New Roman" w:hAnsi="Times New Roman" w:cs="Times New Roman"/>
          <w:sz w:val="28"/>
          <w:szCs w:val="28"/>
        </w:rPr>
        <w:t xml:space="preserve">, т.е. множество </w:t>
      </w:r>
    </w:p>
    <w:p w14:paraId="0E224E38" w14:textId="4D44AB92" w:rsidR="00E74788" w:rsidRPr="00E604BF" w:rsidRDefault="000E0DF4" w:rsidP="000E0DF4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0DF4">
        <w:rPr>
          <w:position w:val="-16"/>
        </w:rPr>
        <w:object w:dxaOrig="3800" w:dyaOrig="460" w14:anchorId="585446C1">
          <v:shape id="_x0000_i1058" type="#_x0000_t75" style="width:189.75pt;height:23.25pt" o:ole="">
            <v:imagedata r:id="rId7" o:title=""/>
          </v:shape>
          <o:OLEObject Type="Embed" ProgID="Equation.DSMT4" ShapeID="_x0000_i1058" DrawAspect="Content" ObjectID="_1804333379" r:id="rId8"/>
        </w:object>
      </w:r>
    </w:p>
    <w:p w14:paraId="551F801A" w14:textId="77777777" w:rsidR="00E74788" w:rsidRPr="00E604BF" w:rsidRDefault="00E74788" w:rsidP="000E0DF4">
      <w:pPr>
        <w:numPr>
          <w:ilvl w:val="0"/>
          <w:numId w:val="1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Среднегеометрическое частных показателей экономической эффективности </w:t>
      </w:r>
    </w:p>
    <w:p w14:paraId="34824368" w14:textId="0F326356" w:rsidR="00E74788" w:rsidRPr="00E604BF" w:rsidRDefault="000E0DF4" w:rsidP="000E0DF4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0DF4">
        <w:rPr>
          <w:position w:val="-36"/>
        </w:rPr>
        <w:object w:dxaOrig="2180" w:dyaOrig="920" w14:anchorId="6A681B82">
          <v:shape id="_x0000_i1063" type="#_x0000_t75" style="width:108.75pt;height:45.75pt" o:ole="">
            <v:imagedata r:id="rId9" o:title=""/>
          </v:shape>
          <o:OLEObject Type="Embed" ProgID="Equation.DSMT4" ShapeID="_x0000_i1063" DrawAspect="Content" ObjectID="_1804333380" r:id="rId10"/>
        </w:object>
      </w:r>
    </w:p>
    <w:p w14:paraId="0460BE15" w14:textId="700C1DBE" w:rsidR="00E74788" w:rsidRPr="00E604BF" w:rsidRDefault="00E74788" w:rsidP="000E0DF4">
      <w:pPr>
        <w:numPr>
          <w:ilvl w:val="0"/>
          <w:numId w:val="1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0E0DF4" w:rsidRPr="000E0DF4">
        <w:rPr>
          <w:position w:val="-14"/>
        </w:rPr>
        <w:object w:dxaOrig="1020" w:dyaOrig="420" w14:anchorId="3C615BB6">
          <v:shape id="_x0000_i1068" type="#_x0000_t75" style="width:51pt;height:21pt" o:ole="">
            <v:imagedata r:id="rId11" o:title=""/>
          </v:shape>
          <o:OLEObject Type="Embed" ProgID="Equation.DSMT4" ShapeID="_x0000_i1068" DrawAspect="Content" ObjectID="_1804333381" r:id="rId12"/>
        </w:object>
      </w:r>
      <w:r w:rsidRPr="00E604BF">
        <w:rPr>
          <w:rFonts w:ascii="Times New Roman" w:hAnsi="Times New Roman" w:cs="Times New Roman"/>
          <w:sz w:val="28"/>
          <w:szCs w:val="28"/>
        </w:rPr>
        <w:t xml:space="preserve">, для которой для любых двух неотрицательных точек </w:t>
      </w:r>
      <w:r w:rsidR="000E0DF4" w:rsidRPr="000E0DF4">
        <w:rPr>
          <w:position w:val="-14"/>
        </w:rPr>
        <w:object w:dxaOrig="900" w:dyaOrig="420" w14:anchorId="461F8FFE">
          <v:shape id="_x0000_i1073" type="#_x0000_t75" style="width:45pt;height:21pt" o:ole="">
            <v:imagedata r:id="rId13" o:title=""/>
          </v:shape>
          <o:OLEObject Type="Embed" ProgID="Equation.DSMT4" ShapeID="_x0000_i1073" DrawAspect="Content" ObjectID="_1804333382" r:id="rId14"/>
        </w:object>
      </w:r>
      <w:r w:rsidRPr="00E604BF">
        <w:rPr>
          <w:rFonts w:ascii="Times New Roman" w:hAnsi="Times New Roman" w:cs="Times New Roman"/>
          <w:sz w:val="28"/>
          <w:szCs w:val="28"/>
        </w:rPr>
        <w:t xml:space="preserve">и </w:t>
      </w:r>
      <w:r w:rsidR="000E0DF4" w:rsidRPr="000E0DF4">
        <w:rPr>
          <w:position w:val="-14"/>
        </w:rPr>
        <w:object w:dxaOrig="960" w:dyaOrig="420" w14:anchorId="5A9C7FC1">
          <v:shape id="_x0000_i1078" type="#_x0000_t75" style="width:48pt;height:21pt" o:ole="">
            <v:imagedata r:id="rId15" o:title=""/>
          </v:shape>
          <o:OLEObject Type="Embed" ProgID="Equation.DSMT4" ShapeID="_x0000_i1078" DrawAspect="Content" ObjectID="_1804333383" r:id="rId16"/>
        </w:object>
      </w:r>
      <w:r w:rsidRPr="00E604BF">
        <w:rPr>
          <w:rFonts w:ascii="Times New Roman" w:hAnsi="Times New Roman" w:cs="Times New Roman"/>
          <w:sz w:val="28"/>
          <w:szCs w:val="28"/>
        </w:rPr>
        <w:t xml:space="preserve"> и любого числа </w:t>
      </w:r>
      <w:r w:rsidR="000E0DF4" w:rsidRPr="000E0DF4">
        <w:rPr>
          <w:position w:val="-14"/>
        </w:rPr>
        <w:object w:dxaOrig="1020" w:dyaOrig="420" w14:anchorId="0DF63FF6">
          <v:shape id="_x0000_i1083" type="#_x0000_t75" style="width:51pt;height:21pt" o:ole="">
            <v:imagedata r:id="rId17" o:title=""/>
          </v:shape>
          <o:OLEObject Type="Embed" ProgID="Equation.DSMT4" ShapeID="_x0000_i1083" DrawAspect="Content" ObjectID="_1804333384" r:id="rId18"/>
        </w:object>
      </w:r>
      <w:r w:rsidRPr="00E604BF">
        <w:rPr>
          <w:rFonts w:ascii="Times New Roman" w:hAnsi="Times New Roman" w:cs="Times New Roman"/>
          <w:sz w:val="28"/>
          <w:szCs w:val="28"/>
        </w:rPr>
        <w:t xml:space="preserve"> справедливо неравенство</w:t>
      </w:r>
    </w:p>
    <w:p w14:paraId="0E68E22E" w14:textId="44F8FD9C" w:rsidR="00E74788" w:rsidRPr="00E604BF" w:rsidRDefault="000E0DF4" w:rsidP="000E0DF4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0DF4">
        <w:rPr>
          <w:position w:val="-16"/>
        </w:rPr>
        <w:object w:dxaOrig="6900" w:dyaOrig="460" w14:anchorId="6E6A92C0">
          <v:shape id="_x0000_i1088" type="#_x0000_t75" style="width:345pt;height:23.25pt" o:ole="">
            <v:imagedata r:id="rId19" o:title=""/>
          </v:shape>
          <o:OLEObject Type="Embed" ProgID="Equation.DSMT4" ShapeID="_x0000_i1088" DrawAspect="Content" ObjectID="_1804333385" r:id="rId20"/>
        </w:object>
      </w:r>
    </w:p>
    <w:p w14:paraId="64F9140D" w14:textId="796683AD" w:rsidR="00E74788" w:rsidRPr="00E604BF" w:rsidRDefault="00E74788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 xml:space="preserve">Правильный ответ: </w:t>
      </w:r>
      <w:r w:rsidR="00A17348" w:rsidRPr="00E604BF">
        <w:rPr>
          <w:sz w:val="28"/>
          <w:szCs w:val="28"/>
        </w:rPr>
        <w:t>В</w:t>
      </w:r>
    </w:p>
    <w:p w14:paraId="42832877" w14:textId="483C07EB" w:rsidR="00E74788" w:rsidRPr="00E604BF" w:rsidRDefault="00E74788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 xml:space="preserve">Компетенции (индикаторы): </w:t>
      </w:r>
      <w:r w:rsidR="00A17348" w:rsidRPr="00E604BF">
        <w:rPr>
          <w:sz w:val="28"/>
          <w:szCs w:val="28"/>
        </w:rPr>
        <w:t>О</w:t>
      </w:r>
      <w:r w:rsidRPr="00E604BF">
        <w:rPr>
          <w:sz w:val="28"/>
          <w:szCs w:val="28"/>
        </w:rPr>
        <w:t>ПК-</w:t>
      </w:r>
      <w:r w:rsidR="00A17348" w:rsidRPr="00E604BF">
        <w:rPr>
          <w:sz w:val="28"/>
          <w:szCs w:val="28"/>
        </w:rPr>
        <w:t>4</w:t>
      </w:r>
      <w:r w:rsidRPr="00E604BF">
        <w:rPr>
          <w:sz w:val="28"/>
          <w:szCs w:val="28"/>
        </w:rPr>
        <w:t xml:space="preserve"> (</w:t>
      </w:r>
      <w:r w:rsidR="00A17348" w:rsidRPr="00E604BF">
        <w:rPr>
          <w:sz w:val="28"/>
          <w:szCs w:val="28"/>
        </w:rPr>
        <w:t>ОПК-4.5</w:t>
      </w:r>
      <w:r w:rsidRPr="00E604BF">
        <w:rPr>
          <w:sz w:val="28"/>
          <w:szCs w:val="28"/>
        </w:rPr>
        <w:t>)</w:t>
      </w:r>
    </w:p>
    <w:p w14:paraId="68B9BB2D" w14:textId="241B688D" w:rsidR="00E74788" w:rsidRPr="00E604BF" w:rsidRDefault="00E74788" w:rsidP="000E0DF4">
      <w:pPr>
        <w:spacing w:after="0" w:line="24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p w14:paraId="06A336C5" w14:textId="77777777" w:rsidR="00E604BF" w:rsidRPr="00E604BF" w:rsidRDefault="00E604BF" w:rsidP="000E0DF4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E604B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384E9D97" w14:textId="77777777" w:rsidR="00E74788" w:rsidRPr="00E604BF" w:rsidRDefault="00E74788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Как определяется предельная производительность труда? </w:t>
      </w:r>
    </w:p>
    <w:p w14:paraId="3B008771" w14:textId="0F2759D2" w:rsidR="00E74788" w:rsidRPr="00E604BF" w:rsidRDefault="00E74788" w:rsidP="000E0DF4">
      <w:pPr>
        <w:numPr>
          <w:ilvl w:val="0"/>
          <w:numId w:val="2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="000E0DF4" w:rsidRPr="000E0DF4">
        <w:rPr>
          <w:position w:val="-26"/>
        </w:rPr>
        <w:object w:dxaOrig="360" w:dyaOrig="700" w14:anchorId="3C3002B9">
          <v:shape id="_x0000_i1093" type="#_x0000_t75" style="width:18pt;height:35.25pt" o:ole="">
            <v:imagedata r:id="rId21" o:title=""/>
          </v:shape>
          <o:OLEObject Type="Embed" ProgID="Equation.DSMT4" ShapeID="_x0000_i1093" DrawAspect="Content" ObjectID="_1804333386" r:id="rId22"/>
        </w:object>
      </w:r>
      <w:r w:rsidRPr="00E604BF">
        <w:rPr>
          <w:rFonts w:ascii="Times New Roman" w:hAnsi="Times New Roman" w:cs="Times New Roman"/>
          <w:sz w:val="28"/>
          <w:szCs w:val="28"/>
        </w:rPr>
        <w:t>.</w:t>
      </w:r>
    </w:p>
    <w:p w14:paraId="1E58CEDF" w14:textId="6D2F4AF1" w:rsidR="00E74788" w:rsidRPr="00E604BF" w:rsidRDefault="00E74788" w:rsidP="000E0DF4">
      <w:pPr>
        <w:numPr>
          <w:ilvl w:val="0"/>
          <w:numId w:val="2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Частные производные выпуска по факторам </w:t>
      </w:r>
      <w:r w:rsidR="000E0DF4" w:rsidRPr="000E0DF4">
        <w:rPr>
          <w:position w:val="-28"/>
        </w:rPr>
        <w:object w:dxaOrig="520" w:dyaOrig="720" w14:anchorId="1455AA41">
          <v:shape id="_x0000_i1098" type="#_x0000_t75" style="width:26.25pt;height:36pt" o:ole="">
            <v:imagedata r:id="rId23" o:title=""/>
          </v:shape>
          <o:OLEObject Type="Embed" ProgID="Equation.DSMT4" ShapeID="_x0000_i1098" DrawAspect="Content" ObjectID="_1804333387" r:id="rId24"/>
        </w:object>
      </w:r>
    </w:p>
    <w:p w14:paraId="50050C2A" w14:textId="39749DB9" w:rsidR="00E74788" w:rsidRPr="00E604BF" w:rsidRDefault="00E74788" w:rsidP="000E0DF4">
      <w:pPr>
        <w:numPr>
          <w:ilvl w:val="0"/>
          <w:numId w:val="2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Логарифмическая производная факторов </w:t>
      </w:r>
      <w:r w:rsidR="000E0DF4" w:rsidRPr="000E0DF4">
        <w:rPr>
          <w:position w:val="-34"/>
        </w:rPr>
        <w:object w:dxaOrig="1480" w:dyaOrig="780" w14:anchorId="3D1E9AD7">
          <v:shape id="_x0000_i1103" type="#_x0000_t75" style="width:74.25pt;height:39pt" o:ole="">
            <v:imagedata r:id="rId25" o:title=""/>
          </v:shape>
          <o:OLEObject Type="Embed" ProgID="Equation.DSMT4" ShapeID="_x0000_i1103" DrawAspect="Content" ObjectID="_1804333388" r:id="rId26"/>
        </w:object>
      </w:r>
    </w:p>
    <w:p w14:paraId="6CB08836" w14:textId="78BC7C02" w:rsidR="00E74788" w:rsidRPr="00E604BF" w:rsidRDefault="00E74788" w:rsidP="000E0DF4">
      <w:pPr>
        <w:numPr>
          <w:ilvl w:val="0"/>
          <w:numId w:val="2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="000E0DF4" w:rsidRPr="000E0DF4">
        <w:rPr>
          <w:position w:val="-34"/>
        </w:rPr>
        <w:object w:dxaOrig="2380" w:dyaOrig="780" w14:anchorId="3431A4A7">
          <v:shape id="_x0000_i1108" type="#_x0000_t75" style="width:119.25pt;height:39pt" o:ole="">
            <v:imagedata r:id="rId27" o:title=""/>
          </v:shape>
          <o:OLEObject Type="Embed" ProgID="Equation.DSMT4" ShapeID="_x0000_i1108" DrawAspect="Content" ObjectID="_1804333389" r:id="rId28"/>
        </w:object>
      </w:r>
    </w:p>
    <w:p w14:paraId="4B668178" w14:textId="67EA3576" w:rsidR="00E74788" w:rsidRPr="00E604BF" w:rsidRDefault="00E74788" w:rsidP="000E0DF4">
      <w:pPr>
        <w:numPr>
          <w:ilvl w:val="0"/>
          <w:numId w:val="2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="000E0DF4" w:rsidRPr="000E0DF4">
        <w:rPr>
          <w:position w:val="-26"/>
        </w:rPr>
        <w:object w:dxaOrig="840" w:dyaOrig="700" w14:anchorId="1421C359">
          <v:shape id="_x0000_i1113" type="#_x0000_t75" style="width:42pt;height:35.25pt" o:ole="">
            <v:imagedata r:id="rId29" o:title=""/>
          </v:shape>
          <o:OLEObject Type="Embed" ProgID="Equation.DSMT4" ShapeID="_x0000_i1113" DrawAspect="Content" ObjectID="_1804333390" r:id="rId30"/>
        </w:object>
      </w:r>
    </w:p>
    <w:p w14:paraId="3982CDDD" w14:textId="2BD3AE3D" w:rsidR="00A17348" w:rsidRPr="00E604BF" w:rsidRDefault="00A17348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Правильный ответ: Б</w:t>
      </w:r>
    </w:p>
    <w:p w14:paraId="6A2059BF" w14:textId="77777777" w:rsidR="00A17348" w:rsidRPr="00E604BF" w:rsidRDefault="00A17348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3681AA31" w14:textId="03598B25" w:rsidR="00E74788" w:rsidRPr="00E604BF" w:rsidRDefault="00E74788" w:rsidP="000E0DF4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14:paraId="3E78C655" w14:textId="77777777" w:rsidR="00E604BF" w:rsidRPr="00E604BF" w:rsidRDefault="00E604BF" w:rsidP="000E0DF4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E604BF">
        <w:rPr>
          <w:rFonts w:ascii="Times New Roman" w:hAnsi="Times New Roman" w:cs="Times New Roman"/>
          <w:i/>
          <w:iCs/>
          <w:sz w:val="28"/>
          <w:szCs w:val="28"/>
        </w:rPr>
        <w:lastRenderedPageBreak/>
        <w:t>Выберите один правильный ответ.</w:t>
      </w:r>
    </w:p>
    <w:p w14:paraId="276AEC39" w14:textId="77777777" w:rsidR="00E74788" w:rsidRPr="00E604BF" w:rsidRDefault="00E74788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Дайте определение ПФ. </w:t>
      </w:r>
    </w:p>
    <w:p w14:paraId="4BF5190E" w14:textId="57253796" w:rsidR="00E74788" w:rsidRPr="00E604BF" w:rsidRDefault="00E74788" w:rsidP="000E0DF4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Среднегеометрическое темпов роста ресурсов </w:t>
      </w:r>
      <w:r w:rsidR="000E0DF4" w:rsidRPr="000E0DF4">
        <w:rPr>
          <w:position w:val="-8"/>
        </w:rPr>
        <w:object w:dxaOrig="2020" w:dyaOrig="440" w14:anchorId="4063DAC7">
          <v:shape id="_x0000_i1118" type="#_x0000_t75" style="width:101.25pt;height:21.75pt" o:ole="">
            <v:imagedata r:id="rId31" o:title=""/>
          </v:shape>
          <o:OLEObject Type="Embed" ProgID="Equation.DSMT4" ShapeID="_x0000_i1118" DrawAspect="Content" ObjectID="_1804333391" r:id="rId32"/>
        </w:object>
      </w:r>
      <w:r w:rsidRPr="00E604BF">
        <w:rPr>
          <w:rFonts w:ascii="Times New Roman" w:hAnsi="Times New Roman" w:cs="Times New Roman"/>
          <w:sz w:val="28"/>
          <w:szCs w:val="28"/>
        </w:rPr>
        <w:t>.</w:t>
      </w:r>
    </w:p>
    <w:p w14:paraId="14CEF977" w14:textId="508913E4" w:rsidR="00E74788" w:rsidRPr="00E604BF" w:rsidRDefault="00E74788" w:rsidP="000E0DF4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Скалярная функция, если для любого вектора </w:t>
      </w:r>
      <w:r w:rsidR="000E0DF4" w:rsidRPr="000E0DF4">
        <w:rPr>
          <w:position w:val="-14"/>
        </w:rPr>
        <w:object w:dxaOrig="780" w:dyaOrig="420" w14:anchorId="48554AE1">
          <v:shape id="_x0000_i1123" type="#_x0000_t75" style="width:39pt;height:21pt" o:ole="">
            <v:imagedata r:id="rId33" o:title=""/>
          </v:shape>
          <o:OLEObject Type="Embed" ProgID="Equation.DSMT4" ShapeID="_x0000_i1123" DrawAspect="Content" ObjectID="_1804333392" r:id="rId34"/>
        </w:object>
      </w:r>
      <w:r w:rsidRPr="00E604BF">
        <w:rPr>
          <w:rFonts w:ascii="Times New Roman" w:hAnsi="Times New Roman" w:cs="Times New Roman"/>
          <w:sz w:val="28"/>
          <w:szCs w:val="28"/>
        </w:rPr>
        <w:t xml:space="preserve"> и любого положительного </w:t>
      </w:r>
      <w:r w:rsidRPr="00E604BF">
        <w:rPr>
          <w:rFonts w:ascii="Times New Roman" w:hAnsi="Times New Roman" w:cs="Times New Roman"/>
          <w:sz w:val="28"/>
          <w:szCs w:val="28"/>
          <w:lang w:val="en-US"/>
        </w:rPr>
        <w:t>λ</w:t>
      </w:r>
      <w:r w:rsidRPr="00E604BF">
        <w:rPr>
          <w:rFonts w:ascii="Times New Roman" w:hAnsi="Times New Roman" w:cs="Times New Roman"/>
          <w:sz w:val="28"/>
          <w:szCs w:val="28"/>
        </w:rPr>
        <w:t xml:space="preserve"> она удовлетворяет соотношению </w:t>
      </w:r>
      <w:r w:rsidR="000E0DF4" w:rsidRPr="000E0DF4">
        <w:rPr>
          <w:position w:val="-14"/>
        </w:rPr>
        <w:object w:dxaOrig="2900" w:dyaOrig="440" w14:anchorId="2951F9D3">
          <v:shape id="_x0000_i1128" type="#_x0000_t75" style="width:144.75pt;height:21.75pt" o:ole="">
            <v:imagedata r:id="rId35" o:title=""/>
          </v:shape>
          <o:OLEObject Type="Embed" ProgID="Equation.DSMT4" ShapeID="_x0000_i1128" DrawAspect="Content" ObjectID="_1804333393" r:id="rId36"/>
        </w:object>
      </w:r>
      <w:r w:rsidRPr="00E604B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34519BA" w14:textId="2135E1B6" w:rsidR="00E74788" w:rsidRPr="00E604BF" w:rsidRDefault="00E74788" w:rsidP="000E0DF4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0E0DF4" w:rsidRPr="000E0DF4">
        <w:rPr>
          <w:position w:val="-14"/>
        </w:rPr>
        <w:object w:dxaOrig="1020" w:dyaOrig="420" w14:anchorId="787B7122">
          <v:shape id="_x0000_i1133" type="#_x0000_t75" style="width:51pt;height:21pt" o:ole="">
            <v:imagedata r:id="rId37" o:title=""/>
          </v:shape>
          <o:OLEObject Type="Embed" ProgID="Equation.DSMT4" ShapeID="_x0000_i1133" DrawAspect="Content" ObjectID="_1804333394" r:id="rId38"/>
        </w:object>
      </w:r>
      <w:r w:rsidRPr="00E604BF">
        <w:rPr>
          <w:rFonts w:ascii="Times New Roman" w:hAnsi="Times New Roman" w:cs="Times New Roman"/>
          <w:sz w:val="28"/>
          <w:szCs w:val="28"/>
        </w:rPr>
        <w:t xml:space="preserve">, для которой для любых двух неотрицательных точек </w:t>
      </w:r>
      <w:r w:rsidR="000E0DF4" w:rsidRPr="000E0DF4">
        <w:rPr>
          <w:position w:val="-14"/>
        </w:rPr>
        <w:object w:dxaOrig="900" w:dyaOrig="420" w14:anchorId="788D499D">
          <v:shape id="_x0000_i1138" type="#_x0000_t75" style="width:45pt;height:21pt" o:ole="">
            <v:imagedata r:id="rId39" o:title=""/>
          </v:shape>
          <o:OLEObject Type="Embed" ProgID="Equation.DSMT4" ShapeID="_x0000_i1138" DrawAspect="Content" ObjectID="_1804333395" r:id="rId40"/>
        </w:object>
      </w:r>
      <w:r w:rsidRPr="00E604BF">
        <w:rPr>
          <w:rFonts w:ascii="Times New Roman" w:hAnsi="Times New Roman" w:cs="Times New Roman"/>
          <w:sz w:val="28"/>
          <w:szCs w:val="28"/>
        </w:rPr>
        <w:t xml:space="preserve">и </w:t>
      </w:r>
      <w:r w:rsidR="000E0DF4" w:rsidRPr="000E0DF4">
        <w:rPr>
          <w:position w:val="-14"/>
        </w:rPr>
        <w:object w:dxaOrig="960" w:dyaOrig="420" w14:anchorId="237A3EB4">
          <v:shape id="_x0000_i1143" type="#_x0000_t75" style="width:48pt;height:21pt" o:ole="">
            <v:imagedata r:id="rId41" o:title=""/>
          </v:shape>
          <o:OLEObject Type="Embed" ProgID="Equation.DSMT4" ShapeID="_x0000_i1143" DrawAspect="Content" ObjectID="_1804333396" r:id="rId42"/>
        </w:object>
      </w:r>
      <w:r w:rsidRPr="00E604BF">
        <w:rPr>
          <w:rFonts w:ascii="Times New Roman" w:hAnsi="Times New Roman" w:cs="Times New Roman"/>
          <w:sz w:val="28"/>
          <w:szCs w:val="28"/>
        </w:rPr>
        <w:t xml:space="preserve"> и любого числа </w:t>
      </w:r>
      <w:r w:rsidR="000E0DF4" w:rsidRPr="000E0DF4">
        <w:rPr>
          <w:position w:val="-14"/>
        </w:rPr>
        <w:object w:dxaOrig="1020" w:dyaOrig="420" w14:anchorId="74067574">
          <v:shape id="_x0000_i1148" type="#_x0000_t75" style="width:51pt;height:21pt" o:ole="">
            <v:imagedata r:id="rId43" o:title=""/>
          </v:shape>
          <o:OLEObject Type="Embed" ProgID="Equation.DSMT4" ShapeID="_x0000_i1148" DrawAspect="Content" ObjectID="_1804333397" r:id="rId44"/>
        </w:object>
      </w:r>
      <w:r w:rsidRPr="00E604BF">
        <w:rPr>
          <w:rFonts w:ascii="Times New Roman" w:hAnsi="Times New Roman" w:cs="Times New Roman"/>
          <w:sz w:val="28"/>
          <w:szCs w:val="28"/>
        </w:rPr>
        <w:t xml:space="preserve"> справедливо неравенство </w:t>
      </w:r>
    </w:p>
    <w:p w14:paraId="6CF8EA0E" w14:textId="71335FE1" w:rsidR="00E74788" w:rsidRPr="00E604BF" w:rsidRDefault="000E0DF4" w:rsidP="000E0DF4">
      <w:pPr>
        <w:tabs>
          <w:tab w:val="left" w:pos="1134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0E0DF4">
        <w:rPr>
          <w:position w:val="-16"/>
        </w:rPr>
        <w:object w:dxaOrig="6960" w:dyaOrig="460" w14:anchorId="5A29C0A0">
          <v:shape id="_x0000_i1153" type="#_x0000_t75" style="width:348pt;height:23.25pt" o:ole="">
            <v:imagedata r:id="rId45" o:title=""/>
          </v:shape>
          <o:OLEObject Type="Embed" ProgID="Equation.DSMT4" ShapeID="_x0000_i1153" DrawAspect="Content" ObjectID="_1804333398" r:id="rId46"/>
        </w:object>
      </w:r>
    </w:p>
    <w:p w14:paraId="24381419" w14:textId="77777777" w:rsidR="00E74788" w:rsidRPr="00E604BF" w:rsidRDefault="00E74788" w:rsidP="000E0DF4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Зависимость между количеством используемых в производстве ресурсов (факторов производства) и объемом выпускаемой продукции.  </w:t>
      </w:r>
    </w:p>
    <w:p w14:paraId="1667C40C" w14:textId="77777777" w:rsidR="00E74788" w:rsidRPr="00E604BF" w:rsidRDefault="00E74788" w:rsidP="000E0DF4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Взвешенное среднегеометрическое частных показателей экономической эффективности </w:t>
      </w:r>
    </w:p>
    <w:p w14:paraId="25D8C658" w14:textId="42FB1170" w:rsidR="00E74788" w:rsidRPr="00E604BF" w:rsidRDefault="000E0DF4" w:rsidP="000E0DF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E0DF4">
        <w:rPr>
          <w:position w:val="-36"/>
        </w:rPr>
        <w:object w:dxaOrig="2180" w:dyaOrig="920" w14:anchorId="33084D8D">
          <v:shape id="_x0000_i1158" type="#_x0000_t75" style="width:108.75pt;height:45.75pt" o:ole="">
            <v:imagedata r:id="rId47" o:title=""/>
          </v:shape>
          <o:OLEObject Type="Embed" ProgID="Equation.DSMT4" ShapeID="_x0000_i1158" DrawAspect="Content" ObjectID="_1804333399" r:id="rId48"/>
        </w:object>
      </w:r>
    </w:p>
    <w:p w14:paraId="394241CB" w14:textId="5A108D11" w:rsidR="001541E2" w:rsidRPr="00E604BF" w:rsidRDefault="001541E2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Правильный ответ: Г</w:t>
      </w:r>
    </w:p>
    <w:p w14:paraId="3DE2E74E" w14:textId="77777777" w:rsidR="001541E2" w:rsidRPr="00E604BF" w:rsidRDefault="001541E2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083DEA79" w14:textId="4B07D8F3" w:rsidR="00E74788" w:rsidRPr="00E604BF" w:rsidRDefault="00E74788" w:rsidP="000E0DF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5D8F82" w14:textId="77777777" w:rsidR="00E604BF" w:rsidRPr="00E604BF" w:rsidRDefault="00E604BF" w:rsidP="000E0DF4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E604B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4A58E8E4" w14:textId="49E427BB" w:rsidR="00E74788" w:rsidRPr="00E604BF" w:rsidRDefault="00E74788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Какой экономический смысл имеет коэффициент </w:t>
      </w:r>
      <w:r w:rsidRPr="00E604BF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Pr="00E604B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604BF">
        <w:rPr>
          <w:rFonts w:ascii="Times New Roman" w:hAnsi="Times New Roman" w:cs="Times New Roman"/>
          <w:sz w:val="28"/>
          <w:szCs w:val="28"/>
        </w:rPr>
        <w:t xml:space="preserve"> </w:t>
      </w:r>
      <w:r w:rsidR="00E604BF">
        <w:rPr>
          <w:rFonts w:ascii="Times New Roman" w:hAnsi="Times New Roman" w:cs="Times New Roman"/>
          <w:sz w:val="28"/>
          <w:szCs w:val="28"/>
        </w:rPr>
        <w:t xml:space="preserve">мультипликативной производственной функции </w:t>
      </w:r>
      <w:r w:rsidRPr="00E604BF">
        <w:rPr>
          <w:rFonts w:ascii="Times New Roman" w:hAnsi="Times New Roman" w:cs="Times New Roman"/>
          <w:sz w:val="28"/>
          <w:szCs w:val="28"/>
        </w:rPr>
        <w:t xml:space="preserve">МПФ </w:t>
      </w:r>
      <w:r w:rsidR="000E0DF4" w:rsidRPr="00025957">
        <w:rPr>
          <w:position w:val="-4"/>
        </w:rPr>
        <w:object w:dxaOrig="1480" w:dyaOrig="340" w14:anchorId="4791297E">
          <v:shape id="_x0000_i1163" type="#_x0000_t75" style="width:74.25pt;height:17.25pt" o:ole="">
            <v:imagedata r:id="rId49" o:title=""/>
          </v:shape>
          <o:OLEObject Type="Embed" ProgID="Equation.DSMT4" ShapeID="_x0000_i1163" DrawAspect="Content" ObjectID="_1804333400" r:id="rId50"/>
        </w:object>
      </w:r>
      <w:r w:rsidRPr="00E604BF">
        <w:rPr>
          <w:rFonts w:ascii="Times New Roman" w:hAnsi="Times New Roman" w:cs="Times New Roman"/>
          <w:sz w:val="28"/>
          <w:szCs w:val="28"/>
        </w:rPr>
        <w:t>?</w:t>
      </w:r>
    </w:p>
    <w:p w14:paraId="4FEB50DD" w14:textId="77777777" w:rsidR="00E74788" w:rsidRPr="00E604BF" w:rsidRDefault="00E74788" w:rsidP="000E0DF4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Предельная норма замены фондов трудом.  </w:t>
      </w:r>
    </w:p>
    <w:p w14:paraId="118A068E" w14:textId="77777777" w:rsidR="00E74788" w:rsidRPr="00E604BF" w:rsidRDefault="00E74788" w:rsidP="000E0DF4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На сколько % изменится выпуск при увеличении ОФ на 1%. </w:t>
      </w:r>
    </w:p>
    <w:p w14:paraId="772A2802" w14:textId="77777777" w:rsidR="00E74788" w:rsidRPr="00E604BF" w:rsidRDefault="00E74788" w:rsidP="000E0DF4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Предельная норма замены труда фондами. </w:t>
      </w:r>
    </w:p>
    <w:p w14:paraId="274DDE4C" w14:textId="77777777" w:rsidR="00E74788" w:rsidRPr="00E604BF" w:rsidRDefault="00E74788" w:rsidP="000E0DF4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Тангенс угла наклона касательной к изокванте по отношению к отрицательному направлению оси абсцисс. </w:t>
      </w:r>
    </w:p>
    <w:p w14:paraId="7155CFF7" w14:textId="77777777" w:rsidR="00E74788" w:rsidRPr="00E604BF" w:rsidRDefault="00E74788" w:rsidP="000E0DF4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Масштаб производства.</w:t>
      </w:r>
    </w:p>
    <w:p w14:paraId="2B85A9CB" w14:textId="4D0AB3DA" w:rsidR="006C776A" w:rsidRPr="00E604BF" w:rsidRDefault="006C776A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Правильный ответ: Б</w:t>
      </w:r>
    </w:p>
    <w:p w14:paraId="41CF9874" w14:textId="77777777" w:rsidR="006C776A" w:rsidRPr="00E604BF" w:rsidRDefault="006C776A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04182614" w14:textId="6971BBEC" w:rsidR="00E74788" w:rsidRPr="00E604BF" w:rsidRDefault="00E74788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47F1AD0" w14:textId="77777777" w:rsidR="00E604BF" w:rsidRPr="00E604BF" w:rsidRDefault="00E604BF" w:rsidP="000E0DF4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E604B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2D797DBF" w14:textId="77777777" w:rsidR="00E74788" w:rsidRPr="00E604BF" w:rsidRDefault="00E74788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10%-ное снижение цены, которое приведёт к 15%-ному увеличению объема спроса, свидетельствует о том, что:</w:t>
      </w:r>
    </w:p>
    <w:p w14:paraId="28D9CFDF" w14:textId="16F3E77B" w:rsidR="00E74788" w:rsidRPr="00E604BF" w:rsidRDefault="00E74788" w:rsidP="000E0DF4">
      <w:pPr>
        <w:numPr>
          <w:ilvl w:val="0"/>
          <w:numId w:val="9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спрос неэластичен по цене </w:t>
      </w:r>
    </w:p>
    <w:p w14:paraId="47085C6D" w14:textId="44E1CC3B" w:rsidR="00E74788" w:rsidRPr="00E604BF" w:rsidRDefault="00E74788" w:rsidP="000E0DF4">
      <w:pPr>
        <w:numPr>
          <w:ilvl w:val="0"/>
          <w:numId w:val="9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имеет место спрос с единичной эластичностью</w:t>
      </w:r>
    </w:p>
    <w:p w14:paraId="26CEA734" w14:textId="07A44B1A" w:rsidR="00E74788" w:rsidRPr="00E604BF" w:rsidRDefault="00E74788" w:rsidP="000E0DF4">
      <w:pPr>
        <w:numPr>
          <w:ilvl w:val="0"/>
          <w:numId w:val="9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общие расходы покупателей уменьшились </w:t>
      </w:r>
    </w:p>
    <w:p w14:paraId="60F1350E" w14:textId="2604224B" w:rsidR="00E74788" w:rsidRPr="00E604BF" w:rsidRDefault="00E74788" w:rsidP="000E0DF4">
      <w:pPr>
        <w:numPr>
          <w:ilvl w:val="0"/>
          <w:numId w:val="9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спрос эластичен по цене </w:t>
      </w:r>
    </w:p>
    <w:p w14:paraId="5A4BC8F5" w14:textId="11F0A0AC" w:rsidR="000A4965" w:rsidRPr="00E604BF" w:rsidRDefault="000A4965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Правильный ответ: А</w:t>
      </w:r>
    </w:p>
    <w:p w14:paraId="2869333A" w14:textId="77777777" w:rsidR="000A4965" w:rsidRPr="00E604BF" w:rsidRDefault="000A4965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208D38A6" w14:textId="2CBA3EF8" w:rsidR="00E74788" w:rsidRPr="00E604BF" w:rsidRDefault="00E74788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71A78FC" w14:textId="77777777" w:rsidR="00E604BF" w:rsidRPr="00E604BF" w:rsidRDefault="00E604BF" w:rsidP="000E0DF4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E604B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1F68553C" w14:textId="77777777" w:rsidR="00E74788" w:rsidRPr="00E604BF" w:rsidRDefault="00E74788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и каких условиях действует закон убывающей производительности фактора производства?</w:t>
      </w:r>
    </w:p>
    <w:p w14:paraId="009AAADA" w14:textId="77777777" w:rsidR="00E74788" w:rsidRPr="00E604BF" w:rsidRDefault="00E74788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lastRenderedPageBreak/>
        <w:t>1. Другие факторы производства остаются постоянными.</w:t>
      </w:r>
    </w:p>
    <w:p w14:paraId="48992EAF" w14:textId="77777777" w:rsidR="00E74788" w:rsidRPr="00E604BF" w:rsidRDefault="00E74788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2. Уровень технологии не изменяется.</w:t>
      </w:r>
    </w:p>
    <w:p w14:paraId="37A0BFF9" w14:textId="77777777" w:rsidR="00E74788" w:rsidRPr="00E604BF" w:rsidRDefault="00E74788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3. Все единицы переменного ресурса являются однородными</w:t>
      </w:r>
    </w:p>
    <w:p w14:paraId="2CF194F1" w14:textId="77777777" w:rsidR="00E74788" w:rsidRPr="00E604BF" w:rsidRDefault="00E74788" w:rsidP="000E0DF4">
      <w:pPr>
        <w:numPr>
          <w:ilvl w:val="0"/>
          <w:numId w:val="8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1,2 и 3 правильные</w:t>
      </w:r>
    </w:p>
    <w:p w14:paraId="4AEBA117" w14:textId="77777777" w:rsidR="00E74788" w:rsidRPr="00E604BF" w:rsidRDefault="00E74788" w:rsidP="000E0DF4">
      <w:pPr>
        <w:numPr>
          <w:ilvl w:val="0"/>
          <w:numId w:val="8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только 1 и 2 правильные</w:t>
      </w:r>
    </w:p>
    <w:p w14:paraId="4C8FCA65" w14:textId="77777777" w:rsidR="00E74788" w:rsidRPr="00E604BF" w:rsidRDefault="00E74788" w:rsidP="000E0DF4">
      <w:pPr>
        <w:numPr>
          <w:ilvl w:val="0"/>
          <w:numId w:val="8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только 2 и 3 правильные</w:t>
      </w:r>
    </w:p>
    <w:p w14:paraId="435452C4" w14:textId="77777777" w:rsidR="00E74788" w:rsidRPr="00E604BF" w:rsidRDefault="00E74788" w:rsidP="000E0DF4">
      <w:pPr>
        <w:numPr>
          <w:ilvl w:val="0"/>
          <w:numId w:val="8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только 1 правильный</w:t>
      </w:r>
    </w:p>
    <w:p w14:paraId="72BB9847" w14:textId="77777777" w:rsidR="000A4965" w:rsidRPr="00E604BF" w:rsidRDefault="000A4965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Правильный ответ: А</w:t>
      </w:r>
    </w:p>
    <w:p w14:paraId="21CDD135" w14:textId="77777777" w:rsidR="000A4965" w:rsidRPr="00E604BF" w:rsidRDefault="000A4965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0B263CD3" w14:textId="15EFF935" w:rsidR="00E74788" w:rsidRPr="00E604BF" w:rsidRDefault="00E74788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8888D8E" w14:textId="77777777" w:rsidR="00E604BF" w:rsidRPr="00E604BF" w:rsidRDefault="00E604BF" w:rsidP="000E0DF4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E604B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2CDB5122" w14:textId="6E6C3B40" w:rsidR="00B22700" w:rsidRPr="00E604BF" w:rsidRDefault="00B22700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Что из перечисленного ниже лучше всего отражает понятие «государство в экономике»?</w:t>
      </w:r>
    </w:p>
    <w:p w14:paraId="74C45586" w14:textId="77777777" w:rsidR="00B22700" w:rsidRPr="00E604BF" w:rsidRDefault="00B22700" w:rsidP="000E0DF4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Совокупность законодательных, исполнительных и судебных органов, действующих на всех территориальных уровнях управления.</w:t>
      </w:r>
    </w:p>
    <w:p w14:paraId="2B11DD28" w14:textId="77777777" w:rsidR="00B22700" w:rsidRPr="00E604BF" w:rsidRDefault="00B22700" w:rsidP="000E0DF4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Совокупность законодательных, исполнительных и судебных органов, действующих на государственном уровне управления.</w:t>
      </w:r>
    </w:p>
    <w:p w14:paraId="675E1B86" w14:textId="77777777" w:rsidR="00B22700" w:rsidRPr="00E604BF" w:rsidRDefault="00B22700" w:rsidP="000E0DF4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Совокупность природных, трудовых и капитальных ресурсов, имеющихся на территории данной страны.</w:t>
      </w:r>
    </w:p>
    <w:p w14:paraId="2052D546" w14:textId="77777777" w:rsidR="00B22700" w:rsidRPr="00E604BF" w:rsidRDefault="00B22700" w:rsidP="000E0DF4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Совокупность природных, трудовых и капитальных ресурсов, принадлежащих жителям данной страны</w:t>
      </w:r>
    </w:p>
    <w:p w14:paraId="5CC7A32E" w14:textId="77777777" w:rsidR="00B22700" w:rsidRPr="00E604BF" w:rsidRDefault="00B22700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Правильный ответ: А</w:t>
      </w:r>
    </w:p>
    <w:p w14:paraId="71CC055B" w14:textId="77777777" w:rsidR="00B22700" w:rsidRPr="00E604BF" w:rsidRDefault="00B22700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1CE4155D" w14:textId="77777777" w:rsidR="004A5699" w:rsidRPr="00E604BF" w:rsidRDefault="004A5699" w:rsidP="000E0DF4">
      <w:pPr>
        <w:spacing w:before="240" w:after="240" w:line="24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E604BF">
        <w:rPr>
          <w:rFonts w:ascii="Times New Roman" w:hAnsi="Times New Roman" w:cs="Times New Roman"/>
          <w:b/>
          <w:sz w:val="28"/>
          <w:szCs w:val="28"/>
        </w:rPr>
        <w:t>Задания закрытого типа на установление соответствия</w:t>
      </w:r>
    </w:p>
    <w:p w14:paraId="38AFCF61" w14:textId="0257FEDD" w:rsidR="00E604BF" w:rsidRPr="00A338D2" w:rsidRDefault="00E604BF" w:rsidP="00E604BF">
      <w:pPr>
        <w:pStyle w:val="a4"/>
        <w:numPr>
          <w:ilvl w:val="3"/>
          <w:numId w:val="3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2" w:name="_Hlk191468919"/>
      <w:r w:rsidRPr="00A338D2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соответствие между </w:t>
      </w:r>
      <w:r w:rsidRPr="00E604BF">
        <w:rPr>
          <w:rFonts w:ascii="Times New Roman" w:hAnsi="Times New Roman" w:cs="Times New Roman"/>
          <w:i/>
          <w:iCs/>
          <w:sz w:val="28"/>
          <w:szCs w:val="28"/>
        </w:rPr>
        <w:t xml:space="preserve">типами экономических моделей </w:t>
      </w:r>
      <w:r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Pr="00A338D2">
        <w:rPr>
          <w:rFonts w:ascii="Times New Roman" w:hAnsi="Times New Roman" w:cs="Times New Roman"/>
          <w:i/>
          <w:iCs/>
          <w:sz w:val="28"/>
          <w:szCs w:val="28"/>
        </w:rPr>
        <w:t xml:space="preserve"> их </w:t>
      </w:r>
      <w:r w:rsidRPr="00E604BF">
        <w:rPr>
          <w:rFonts w:ascii="Times New Roman" w:hAnsi="Times New Roman" w:cs="Times New Roman"/>
          <w:i/>
          <w:iCs/>
          <w:sz w:val="28"/>
          <w:szCs w:val="28"/>
        </w:rPr>
        <w:t>основными характеристиками</w:t>
      </w:r>
      <w:r w:rsidRPr="00A338D2">
        <w:rPr>
          <w:rFonts w:ascii="Times New Roman" w:hAnsi="Times New Roman" w:cs="Times New Roman"/>
          <w:i/>
          <w:iCs/>
          <w:sz w:val="28"/>
          <w:szCs w:val="28"/>
        </w:rPr>
        <w:t>. Каждому элементу левого столбца соответствует только один элемент правого столбца.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3118"/>
        <w:gridCol w:w="567"/>
        <w:gridCol w:w="5239"/>
      </w:tblGrid>
      <w:tr w:rsidR="004A5699" w:rsidRPr="00E604BF" w14:paraId="524DD2FE" w14:textId="77777777" w:rsidTr="00E604BF">
        <w:tc>
          <w:tcPr>
            <w:tcW w:w="3539" w:type="dxa"/>
            <w:gridSpan w:val="2"/>
          </w:tcPr>
          <w:tbl>
            <w:tblPr>
              <w:tblW w:w="0" w:type="auto"/>
              <w:jc w:val="center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430"/>
            </w:tblGrid>
            <w:tr w:rsidR="004A5699" w:rsidRPr="00E604BF" w14:paraId="3F34F818" w14:textId="77777777" w:rsidTr="002F6F0A">
              <w:trPr>
                <w:tblHeader/>
                <w:jc w:val="center"/>
              </w:trPr>
              <w:tc>
                <w:tcPr>
                  <w:tcW w:w="0" w:type="auto"/>
                  <w:tcMar>
                    <w:top w:w="15" w:type="dxa"/>
                    <w:left w:w="0" w:type="dxa"/>
                    <w:bottom w:w="15" w:type="dxa"/>
                    <w:right w:w="15" w:type="dxa"/>
                  </w:tcMar>
                  <w:vAlign w:val="center"/>
                  <w:hideMark/>
                </w:tcPr>
                <w:bookmarkEnd w:id="2"/>
                <w:p w14:paraId="774578B7" w14:textId="77777777" w:rsidR="004A5699" w:rsidRPr="00E604BF" w:rsidRDefault="004A5699" w:rsidP="00E604B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</w:pPr>
                  <w:r w:rsidRPr="00E604BF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  <w:t>Тип модели</w:t>
                  </w:r>
                </w:p>
              </w:tc>
            </w:tr>
          </w:tbl>
          <w:p w14:paraId="6E1E950C" w14:textId="77777777" w:rsidR="004A5699" w:rsidRPr="00E604BF" w:rsidRDefault="004A5699" w:rsidP="00E604B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06" w:type="dxa"/>
            <w:gridSpan w:val="2"/>
          </w:tcPr>
          <w:p w14:paraId="2648CF84" w14:textId="77777777" w:rsidR="004A5699" w:rsidRPr="00E604BF" w:rsidRDefault="004A5699" w:rsidP="00E604B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604B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Характеристика</w:t>
            </w:r>
          </w:p>
        </w:tc>
      </w:tr>
      <w:tr w:rsidR="004A5699" w:rsidRPr="00E604BF" w14:paraId="1B12C330" w14:textId="77777777" w:rsidTr="00E604BF">
        <w:tc>
          <w:tcPr>
            <w:tcW w:w="421" w:type="dxa"/>
          </w:tcPr>
          <w:p w14:paraId="0EA44486" w14:textId="04D925C7" w:rsidR="004A5699" w:rsidRPr="00E604BF" w:rsidRDefault="004A5699" w:rsidP="00E604BF">
            <w:pPr>
              <w:pStyle w:val="a4"/>
              <w:numPr>
                <w:ilvl w:val="0"/>
                <w:numId w:val="32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4EE591E2" w14:textId="23BB8D99" w:rsidR="004A5699" w:rsidRPr="00E604BF" w:rsidRDefault="00947D5B" w:rsidP="00E604B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604BF">
              <w:rPr>
                <w:rFonts w:ascii="Times New Roman" w:hAnsi="Times New Roman" w:cs="Times New Roman"/>
                <w:color w:val="404040"/>
                <w:sz w:val="28"/>
                <w:szCs w:val="28"/>
              </w:rPr>
              <w:t>Кейнсианская модель</w:t>
            </w:r>
          </w:p>
        </w:tc>
        <w:tc>
          <w:tcPr>
            <w:tcW w:w="567" w:type="dxa"/>
          </w:tcPr>
          <w:p w14:paraId="581A76B3" w14:textId="18260716" w:rsidR="004A5699" w:rsidRPr="00E604BF" w:rsidRDefault="004A5699" w:rsidP="00E604BF">
            <w:pPr>
              <w:pStyle w:val="a4"/>
              <w:numPr>
                <w:ilvl w:val="0"/>
                <w:numId w:val="33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0A488493" w14:textId="1F8FBC1D" w:rsidR="004A5699" w:rsidRPr="00E604BF" w:rsidRDefault="00947D5B" w:rsidP="00E604B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604BF">
              <w:rPr>
                <w:rFonts w:ascii="Times New Roman" w:hAnsi="Times New Roman" w:cs="Times New Roman"/>
                <w:color w:val="404040"/>
                <w:sz w:val="28"/>
                <w:szCs w:val="28"/>
              </w:rPr>
              <w:t>Акцент на рыночное равновесие, роль сбережений и инвестиций</w:t>
            </w:r>
          </w:p>
        </w:tc>
      </w:tr>
      <w:tr w:rsidR="004A5699" w:rsidRPr="00E604BF" w14:paraId="4846CAD2" w14:textId="77777777" w:rsidTr="00E604BF">
        <w:tc>
          <w:tcPr>
            <w:tcW w:w="421" w:type="dxa"/>
          </w:tcPr>
          <w:p w14:paraId="39D6BC5D" w14:textId="198AED55" w:rsidR="004A5699" w:rsidRPr="00E604BF" w:rsidRDefault="004A5699" w:rsidP="00E604BF">
            <w:pPr>
              <w:pStyle w:val="a4"/>
              <w:numPr>
                <w:ilvl w:val="0"/>
                <w:numId w:val="32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7E0510E6" w14:textId="33AB23D6" w:rsidR="004A5699" w:rsidRPr="00E604BF" w:rsidRDefault="00947D5B" w:rsidP="00E604B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604BF">
              <w:rPr>
                <w:rFonts w:ascii="Times New Roman" w:hAnsi="Times New Roman" w:cs="Times New Roman"/>
                <w:color w:val="404040"/>
                <w:sz w:val="28"/>
                <w:szCs w:val="28"/>
              </w:rPr>
              <w:t>Неоклассическая модель</w:t>
            </w:r>
          </w:p>
        </w:tc>
        <w:tc>
          <w:tcPr>
            <w:tcW w:w="567" w:type="dxa"/>
          </w:tcPr>
          <w:p w14:paraId="236654F2" w14:textId="05EA9081" w:rsidR="004A5699" w:rsidRPr="00E604BF" w:rsidRDefault="004A5699" w:rsidP="00E604BF">
            <w:pPr>
              <w:pStyle w:val="a4"/>
              <w:numPr>
                <w:ilvl w:val="0"/>
                <w:numId w:val="33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27D59877" w14:textId="08F4DC61" w:rsidR="004A5699" w:rsidRPr="00E604BF" w:rsidRDefault="00947D5B" w:rsidP="00E604B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604BF">
              <w:rPr>
                <w:rFonts w:ascii="Times New Roman" w:hAnsi="Times New Roman" w:cs="Times New Roman"/>
                <w:color w:val="404040"/>
                <w:sz w:val="28"/>
                <w:szCs w:val="28"/>
              </w:rPr>
              <w:t>Учет государственного вмешательства, управление спросом</w:t>
            </w:r>
          </w:p>
        </w:tc>
      </w:tr>
      <w:tr w:rsidR="004A5699" w:rsidRPr="00E604BF" w14:paraId="5A5490F0" w14:textId="77777777" w:rsidTr="00E604BF">
        <w:tc>
          <w:tcPr>
            <w:tcW w:w="421" w:type="dxa"/>
          </w:tcPr>
          <w:p w14:paraId="5EDFBFF7" w14:textId="01BF9C88" w:rsidR="004A5699" w:rsidRPr="00E604BF" w:rsidRDefault="004A5699" w:rsidP="00E604BF">
            <w:pPr>
              <w:pStyle w:val="a4"/>
              <w:numPr>
                <w:ilvl w:val="0"/>
                <w:numId w:val="32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48D4533A" w14:textId="0C832B65" w:rsidR="004A5699" w:rsidRPr="00E604BF" w:rsidRDefault="00947D5B" w:rsidP="00E604B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604BF">
              <w:rPr>
                <w:rFonts w:ascii="Times New Roman" w:hAnsi="Times New Roman" w:cs="Times New Roman"/>
                <w:color w:val="404040"/>
                <w:sz w:val="28"/>
                <w:szCs w:val="28"/>
              </w:rPr>
              <w:t> DSGE-модель</w:t>
            </w:r>
          </w:p>
        </w:tc>
        <w:tc>
          <w:tcPr>
            <w:tcW w:w="567" w:type="dxa"/>
          </w:tcPr>
          <w:p w14:paraId="1489B283" w14:textId="12B654DC" w:rsidR="004A5699" w:rsidRPr="00E604BF" w:rsidRDefault="004A5699" w:rsidP="00E604BF">
            <w:pPr>
              <w:pStyle w:val="a4"/>
              <w:numPr>
                <w:ilvl w:val="0"/>
                <w:numId w:val="33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01920849" w14:textId="1FD85826" w:rsidR="004A5699" w:rsidRPr="00E604BF" w:rsidRDefault="00947D5B" w:rsidP="00E604B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604BF">
              <w:rPr>
                <w:rFonts w:ascii="Times New Roman" w:hAnsi="Times New Roman" w:cs="Times New Roman"/>
                <w:color w:val="404040"/>
                <w:sz w:val="28"/>
                <w:szCs w:val="28"/>
              </w:rPr>
              <w:t>Динамическое стохастическое общее равновесие, микроэкономические основы</w:t>
            </w:r>
          </w:p>
        </w:tc>
      </w:tr>
      <w:tr w:rsidR="004A5699" w:rsidRPr="00E604BF" w14:paraId="1DBC02EE" w14:textId="77777777" w:rsidTr="00E604BF">
        <w:tc>
          <w:tcPr>
            <w:tcW w:w="421" w:type="dxa"/>
          </w:tcPr>
          <w:p w14:paraId="79493EC5" w14:textId="2EE4BCA6" w:rsidR="004A5699" w:rsidRPr="00E604BF" w:rsidRDefault="004A5699" w:rsidP="00E604BF">
            <w:pPr>
              <w:pStyle w:val="a4"/>
              <w:numPr>
                <w:ilvl w:val="0"/>
                <w:numId w:val="32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09FA1357" w14:textId="7F53796F" w:rsidR="004A5699" w:rsidRPr="00E604BF" w:rsidRDefault="00947D5B" w:rsidP="00E604B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604BF">
              <w:rPr>
                <w:rFonts w:ascii="Times New Roman" w:hAnsi="Times New Roman" w:cs="Times New Roman"/>
                <w:color w:val="404040"/>
                <w:sz w:val="28"/>
                <w:szCs w:val="28"/>
              </w:rPr>
              <w:t>Агентная модель</w:t>
            </w:r>
          </w:p>
        </w:tc>
        <w:tc>
          <w:tcPr>
            <w:tcW w:w="567" w:type="dxa"/>
          </w:tcPr>
          <w:p w14:paraId="59C4A92D" w14:textId="77E2294A" w:rsidR="004A5699" w:rsidRPr="00E604BF" w:rsidRDefault="004A5699" w:rsidP="00E604BF">
            <w:pPr>
              <w:pStyle w:val="a4"/>
              <w:numPr>
                <w:ilvl w:val="0"/>
                <w:numId w:val="33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689B0281" w14:textId="17AF45CB" w:rsidR="004A5699" w:rsidRPr="00E604BF" w:rsidRDefault="00947D5B" w:rsidP="00E604B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604BF">
              <w:rPr>
                <w:rFonts w:ascii="Times New Roman" w:hAnsi="Times New Roman" w:cs="Times New Roman"/>
                <w:color w:val="404040"/>
                <w:sz w:val="28"/>
                <w:szCs w:val="28"/>
              </w:rPr>
              <w:t>Моделирование индивидуального поведения агентов и их взаимодействий</w:t>
            </w:r>
          </w:p>
        </w:tc>
      </w:tr>
    </w:tbl>
    <w:p w14:paraId="50C925CC" w14:textId="0C09D396" w:rsidR="004A5699" w:rsidRPr="00E604BF" w:rsidRDefault="004A5699" w:rsidP="004A5699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47D5B" w:rsidRPr="00E604BF">
        <w:rPr>
          <w:rFonts w:ascii="Times New Roman" w:hAnsi="Times New Roman" w:cs="Times New Roman"/>
          <w:sz w:val="28"/>
          <w:szCs w:val="28"/>
        </w:rPr>
        <w:t>1</w:t>
      </w:r>
      <w:r w:rsidR="00E604BF">
        <w:rPr>
          <w:rFonts w:ascii="Times New Roman" w:hAnsi="Times New Roman" w:cs="Times New Roman"/>
          <w:sz w:val="28"/>
          <w:szCs w:val="28"/>
        </w:rPr>
        <w:t>-</w:t>
      </w:r>
      <w:r w:rsidR="00947D5B" w:rsidRPr="00E604BF">
        <w:rPr>
          <w:rFonts w:ascii="Times New Roman" w:hAnsi="Times New Roman" w:cs="Times New Roman"/>
          <w:sz w:val="28"/>
          <w:szCs w:val="28"/>
        </w:rPr>
        <w:t>Б, 2</w:t>
      </w:r>
      <w:r w:rsidR="00E604BF">
        <w:rPr>
          <w:rFonts w:ascii="Times New Roman" w:hAnsi="Times New Roman" w:cs="Times New Roman"/>
          <w:sz w:val="28"/>
          <w:szCs w:val="28"/>
        </w:rPr>
        <w:t>-</w:t>
      </w:r>
      <w:r w:rsidR="00947D5B" w:rsidRPr="00E604BF">
        <w:rPr>
          <w:rFonts w:ascii="Times New Roman" w:hAnsi="Times New Roman" w:cs="Times New Roman"/>
          <w:sz w:val="28"/>
          <w:szCs w:val="28"/>
        </w:rPr>
        <w:t>А, 3</w:t>
      </w:r>
      <w:r w:rsidR="00E604BF">
        <w:rPr>
          <w:rFonts w:ascii="Times New Roman" w:hAnsi="Times New Roman" w:cs="Times New Roman"/>
          <w:sz w:val="28"/>
          <w:szCs w:val="28"/>
        </w:rPr>
        <w:t>-</w:t>
      </w:r>
      <w:r w:rsidR="00947D5B" w:rsidRPr="00E604BF">
        <w:rPr>
          <w:rFonts w:ascii="Times New Roman" w:hAnsi="Times New Roman" w:cs="Times New Roman"/>
          <w:sz w:val="28"/>
          <w:szCs w:val="28"/>
        </w:rPr>
        <w:t>В, 4</w:t>
      </w:r>
      <w:r w:rsidR="00E604BF">
        <w:rPr>
          <w:rFonts w:ascii="Times New Roman" w:hAnsi="Times New Roman" w:cs="Times New Roman"/>
          <w:sz w:val="28"/>
          <w:szCs w:val="28"/>
        </w:rPr>
        <w:t>-</w:t>
      </w:r>
      <w:r w:rsidR="00947D5B" w:rsidRPr="00E604BF">
        <w:rPr>
          <w:rFonts w:ascii="Times New Roman" w:hAnsi="Times New Roman" w:cs="Times New Roman"/>
          <w:sz w:val="28"/>
          <w:szCs w:val="28"/>
        </w:rPr>
        <w:t>Г</w:t>
      </w:r>
    </w:p>
    <w:p w14:paraId="5B090952" w14:textId="77777777" w:rsidR="00947D5B" w:rsidRPr="00E604BF" w:rsidRDefault="00947D5B" w:rsidP="00947D5B">
      <w:pPr>
        <w:pStyle w:val="Default"/>
        <w:ind w:firstLine="709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4FBBEBEF" w14:textId="54ABB9F0" w:rsidR="004A5699" w:rsidRPr="00E604BF" w:rsidRDefault="004A5699" w:rsidP="004A5699">
      <w:pPr>
        <w:pStyle w:val="Default"/>
        <w:ind w:firstLine="709"/>
        <w:jc w:val="both"/>
        <w:rPr>
          <w:sz w:val="28"/>
          <w:szCs w:val="28"/>
        </w:rPr>
      </w:pPr>
    </w:p>
    <w:p w14:paraId="65995433" w14:textId="17AE20AB" w:rsidR="005F0C7F" w:rsidRPr="00A338D2" w:rsidRDefault="005F0C7F" w:rsidP="005F0C7F">
      <w:pPr>
        <w:pStyle w:val="a4"/>
        <w:numPr>
          <w:ilvl w:val="3"/>
          <w:numId w:val="3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38D2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соответствие между </w:t>
      </w:r>
      <w:r w:rsidRPr="005F0C7F">
        <w:rPr>
          <w:rFonts w:ascii="Times New Roman" w:hAnsi="Times New Roman" w:cs="Times New Roman"/>
          <w:i/>
          <w:iCs/>
          <w:sz w:val="28"/>
          <w:szCs w:val="28"/>
        </w:rPr>
        <w:t>тип</w:t>
      </w:r>
      <w:r>
        <w:rPr>
          <w:rFonts w:ascii="Times New Roman" w:hAnsi="Times New Roman" w:cs="Times New Roman"/>
          <w:i/>
          <w:iCs/>
          <w:sz w:val="28"/>
          <w:szCs w:val="28"/>
        </w:rPr>
        <w:t>ами</w:t>
      </w:r>
      <w:r w:rsidRPr="005F0C7F">
        <w:rPr>
          <w:rFonts w:ascii="Times New Roman" w:hAnsi="Times New Roman" w:cs="Times New Roman"/>
          <w:i/>
          <w:iCs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i/>
          <w:iCs/>
          <w:sz w:val="28"/>
          <w:szCs w:val="28"/>
        </w:rPr>
        <w:t>ов</w:t>
      </w:r>
      <w:r w:rsidRPr="005F0C7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Pr="00A338D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F0C7F">
        <w:rPr>
          <w:rFonts w:ascii="Times New Roman" w:hAnsi="Times New Roman" w:cs="Times New Roman"/>
          <w:i/>
          <w:iCs/>
          <w:sz w:val="28"/>
          <w:szCs w:val="28"/>
        </w:rPr>
        <w:t>характером реакции спроса на изменение бюджета потребителя</w:t>
      </w:r>
      <w:r w:rsidRPr="00A338D2">
        <w:rPr>
          <w:rFonts w:ascii="Times New Roman" w:hAnsi="Times New Roman" w:cs="Times New Roman"/>
          <w:i/>
          <w:iCs/>
          <w:sz w:val="28"/>
          <w:szCs w:val="28"/>
        </w:rPr>
        <w:t>. Каждому элементу левого столбца соответствует только один элемент правого столбца.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3118"/>
        <w:gridCol w:w="567"/>
        <w:gridCol w:w="5239"/>
      </w:tblGrid>
      <w:tr w:rsidR="00722B80" w:rsidRPr="005F0C7F" w14:paraId="0B36AFA2" w14:textId="77777777" w:rsidTr="005F0C7F">
        <w:tc>
          <w:tcPr>
            <w:tcW w:w="3539" w:type="dxa"/>
            <w:gridSpan w:val="2"/>
          </w:tcPr>
          <w:tbl>
            <w:tblPr>
              <w:tblW w:w="0" w:type="auto"/>
              <w:jc w:val="center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75"/>
            </w:tblGrid>
            <w:tr w:rsidR="00722B80" w:rsidRPr="005F0C7F" w14:paraId="3DC50785" w14:textId="77777777" w:rsidTr="002F6F0A">
              <w:trPr>
                <w:tblHeader/>
                <w:jc w:val="center"/>
              </w:trPr>
              <w:tc>
                <w:tcPr>
                  <w:tcW w:w="0" w:type="auto"/>
                  <w:tcMar>
                    <w:top w:w="15" w:type="dxa"/>
                    <w:left w:w="0" w:type="dxa"/>
                    <w:bottom w:w="15" w:type="dxa"/>
                    <w:right w:w="15" w:type="dxa"/>
                  </w:tcMar>
                  <w:vAlign w:val="center"/>
                  <w:hideMark/>
                </w:tcPr>
                <w:p w14:paraId="2800B24D" w14:textId="07CA2F6C" w:rsidR="00722B80" w:rsidRPr="005F0C7F" w:rsidRDefault="00722B80" w:rsidP="005F0C7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</w:pPr>
                  <w:r w:rsidRPr="005F0C7F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  <w:t>Типы товаров</w:t>
                  </w:r>
                </w:p>
              </w:tc>
            </w:tr>
          </w:tbl>
          <w:p w14:paraId="4ABE4119" w14:textId="77777777" w:rsidR="00722B80" w:rsidRPr="005F0C7F" w:rsidRDefault="00722B80" w:rsidP="005F0C7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06" w:type="dxa"/>
            <w:gridSpan w:val="2"/>
          </w:tcPr>
          <w:p w14:paraId="7FD4365E" w14:textId="66129309" w:rsidR="00722B80" w:rsidRPr="005F0C7F" w:rsidRDefault="00722B80" w:rsidP="005F0C7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F0C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Характер реакции спроса</w:t>
            </w:r>
          </w:p>
        </w:tc>
      </w:tr>
      <w:tr w:rsidR="00722B80" w:rsidRPr="005F0C7F" w14:paraId="09748D39" w14:textId="77777777" w:rsidTr="005F0C7F">
        <w:tc>
          <w:tcPr>
            <w:tcW w:w="421" w:type="dxa"/>
          </w:tcPr>
          <w:p w14:paraId="4BFC9A84" w14:textId="28857B1A" w:rsidR="00722B80" w:rsidRPr="005F0C7F" w:rsidRDefault="00722B80" w:rsidP="005F0C7F">
            <w:pPr>
              <w:pStyle w:val="a4"/>
              <w:numPr>
                <w:ilvl w:val="0"/>
                <w:numId w:val="34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34C08A6D" w14:textId="4FEBF28C" w:rsidR="00722B80" w:rsidRPr="005F0C7F" w:rsidRDefault="00722B80" w:rsidP="005F0C7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F0C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ноценные товары</w:t>
            </w:r>
          </w:p>
        </w:tc>
        <w:tc>
          <w:tcPr>
            <w:tcW w:w="567" w:type="dxa"/>
          </w:tcPr>
          <w:p w14:paraId="598B5495" w14:textId="7021FEC2" w:rsidR="00722B80" w:rsidRPr="005F0C7F" w:rsidRDefault="00722B80" w:rsidP="005F0C7F">
            <w:pPr>
              <w:pStyle w:val="a4"/>
              <w:numPr>
                <w:ilvl w:val="0"/>
                <w:numId w:val="35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5138C1ED" w14:textId="35532177" w:rsidR="00722B80" w:rsidRPr="005F0C7F" w:rsidRDefault="00722B80" w:rsidP="005F0C7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F0C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рос увеличивается</w:t>
            </w:r>
          </w:p>
        </w:tc>
      </w:tr>
      <w:tr w:rsidR="00722B80" w:rsidRPr="005F0C7F" w14:paraId="2911CA5E" w14:textId="77777777" w:rsidTr="005F0C7F">
        <w:tc>
          <w:tcPr>
            <w:tcW w:w="421" w:type="dxa"/>
          </w:tcPr>
          <w:p w14:paraId="575A7B4D" w14:textId="23D060E0" w:rsidR="00722B80" w:rsidRPr="005F0C7F" w:rsidRDefault="00722B80" w:rsidP="005F0C7F">
            <w:pPr>
              <w:pStyle w:val="a4"/>
              <w:numPr>
                <w:ilvl w:val="0"/>
                <w:numId w:val="34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453930A2" w14:textId="29C4BC9A" w:rsidR="00722B80" w:rsidRPr="005F0C7F" w:rsidRDefault="00722B80" w:rsidP="005F0C7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F0C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полноценные товары</w:t>
            </w:r>
          </w:p>
        </w:tc>
        <w:tc>
          <w:tcPr>
            <w:tcW w:w="567" w:type="dxa"/>
          </w:tcPr>
          <w:p w14:paraId="3E0B93C3" w14:textId="633756BB" w:rsidR="00722B80" w:rsidRPr="005F0C7F" w:rsidRDefault="00722B80" w:rsidP="005F0C7F">
            <w:pPr>
              <w:pStyle w:val="a4"/>
              <w:numPr>
                <w:ilvl w:val="0"/>
                <w:numId w:val="35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5D3082AB" w14:textId="37E31190" w:rsidR="00722B80" w:rsidRPr="005F0C7F" w:rsidRDefault="00722B80" w:rsidP="005F0C7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F0C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рос остается неизменным</w:t>
            </w:r>
          </w:p>
        </w:tc>
      </w:tr>
      <w:tr w:rsidR="00722B80" w:rsidRPr="005F0C7F" w14:paraId="398C5CC6" w14:textId="77777777" w:rsidTr="005F0C7F">
        <w:tc>
          <w:tcPr>
            <w:tcW w:w="421" w:type="dxa"/>
          </w:tcPr>
          <w:p w14:paraId="2A8D2F5F" w14:textId="0C212F58" w:rsidR="00722B80" w:rsidRPr="005F0C7F" w:rsidRDefault="00722B80" w:rsidP="005F0C7F">
            <w:pPr>
              <w:pStyle w:val="a4"/>
              <w:numPr>
                <w:ilvl w:val="0"/>
                <w:numId w:val="34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055F2456" w14:textId="7B842E51" w:rsidR="00722B80" w:rsidRPr="005F0C7F" w:rsidRDefault="00722B80" w:rsidP="005F0C7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F0C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йтральные товары</w:t>
            </w:r>
          </w:p>
        </w:tc>
        <w:tc>
          <w:tcPr>
            <w:tcW w:w="567" w:type="dxa"/>
          </w:tcPr>
          <w:p w14:paraId="2E019C09" w14:textId="5D072052" w:rsidR="00722B80" w:rsidRPr="005F0C7F" w:rsidRDefault="00722B80" w:rsidP="005F0C7F">
            <w:pPr>
              <w:pStyle w:val="a4"/>
              <w:numPr>
                <w:ilvl w:val="0"/>
                <w:numId w:val="35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0ECBBFDE" w14:textId="1D259B9B" w:rsidR="00722B80" w:rsidRPr="005F0C7F" w:rsidRDefault="00722B80" w:rsidP="005F0C7F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F0C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рос уменьшается</w:t>
            </w:r>
          </w:p>
        </w:tc>
      </w:tr>
    </w:tbl>
    <w:p w14:paraId="07A49F9B" w14:textId="4B57944F" w:rsidR="00722B80" w:rsidRPr="00E604BF" w:rsidRDefault="00722B80" w:rsidP="00722B80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авильный ответ: 1</w:t>
      </w:r>
      <w:r w:rsidR="005F0C7F">
        <w:rPr>
          <w:rFonts w:ascii="Times New Roman" w:hAnsi="Times New Roman" w:cs="Times New Roman"/>
          <w:sz w:val="28"/>
          <w:szCs w:val="28"/>
        </w:rPr>
        <w:t>-</w:t>
      </w:r>
      <w:r w:rsidRPr="00E604BF">
        <w:rPr>
          <w:rFonts w:ascii="Times New Roman" w:hAnsi="Times New Roman" w:cs="Times New Roman"/>
          <w:sz w:val="28"/>
          <w:szCs w:val="28"/>
        </w:rPr>
        <w:t>А, 2</w:t>
      </w:r>
      <w:r w:rsidR="005F0C7F">
        <w:rPr>
          <w:rFonts w:ascii="Times New Roman" w:hAnsi="Times New Roman" w:cs="Times New Roman"/>
          <w:sz w:val="28"/>
          <w:szCs w:val="28"/>
        </w:rPr>
        <w:t>-</w:t>
      </w:r>
      <w:r w:rsidRPr="00E604BF">
        <w:rPr>
          <w:rFonts w:ascii="Times New Roman" w:hAnsi="Times New Roman" w:cs="Times New Roman"/>
          <w:sz w:val="28"/>
          <w:szCs w:val="28"/>
        </w:rPr>
        <w:t>В, 3</w:t>
      </w:r>
      <w:r w:rsidR="005F0C7F">
        <w:rPr>
          <w:rFonts w:ascii="Times New Roman" w:hAnsi="Times New Roman" w:cs="Times New Roman"/>
          <w:sz w:val="28"/>
          <w:szCs w:val="28"/>
        </w:rPr>
        <w:t>-</w:t>
      </w:r>
      <w:r w:rsidRPr="00E604BF">
        <w:rPr>
          <w:rFonts w:ascii="Times New Roman" w:hAnsi="Times New Roman" w:cs="Times New Roman"/>
          <w:sz w:val="28"/>
          <w:szCs w:val="28"/>
        </w:rPr>
        <w:t>Б</w:t>
      </w:r>
    </w:p>
    <w:p w14:paraId="518BA120" w14:textId="77777777" w:rsidR="00722B80" w:rsidRPr="00E604BF" w:rsidRDefault="00722B80" w:rsidP="00722B80">
      <w:pPr>
        <w:pStyle w:val="Default"/>
        <w:ind w:firstLine="709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08E4494D" w14:textId="77777777" w:rsidR="004A5699" w:rsidRPr="00E604BF" w:rsidRDefault="004A5699" w:rsidP="000E0DF4">
      <w:pPr>
        <w:spacing w:before="240" w:after="240" w:line="24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E604BF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установление правильной последовательности </w:t>
      </w:r>
    </w:p>
    <w:p w14:paraId="63D030F4" w14:textId="304179FC" w:rsidR="00B52615" w:rsidRPr="00A338D2" w:rsidRDefault="00B52615" w:rsidP="000E0DF4">
      <w:pPr>
        <w:pStyle w:val="a4"/>
        <w:numPr>
          <w:ilvl w:val="6"/>
          <w:numId w:val="31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A338D2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правильную последовательность </w:t>
      </w:r>
      <w:r w:rsidRPr="00B52615">
        <w:rPr>
          <w:rFonts w:ascii="Times New Roman" w:hAnsi="Times New Roman" w:cs="Times New Roman"/>
          <w:i/>
          <w:iCs/>
          <w:sz w:val="28"/>
          <w:szCs w:val="28"/>
        </w:rPr>
        <w:t>этапов построения эконометрической модели</w:t>
      </w:r>
      <w:r w:rsidRPr="00A338D2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bookmarkStart w:id="3" w:name="_Hlk191469706"/>
      <w:r w:rsidRPr="00A338D2">
        <w:rPr>
          <w:rFonts w:ascii="Times New Roman" w:hAnsi="Times New Roman" w:cs="Times New Roman"/>
          <w:i/>
          <w:iCs/>
          <w:sz w:val="28"/>
          <w:szCs w:val="28"/>
        </w:rPr>
        <w:t>Запишите правильную последовательность букв слева направо:</w:t>
      </w:r>
      <w:bookmarkEnd w:id="3"/>
    </w:p>
    <w:p w14:paraId="0DF24454" w14:textId="77777777" w:rsidR="00ED1732" w:rsidRPr="00E604BF" w:rsidRDefault="00ED1732" w:rsidP="000E0DF4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Выбор модели</w:t>
      </w:r>
    </w:p>
    <w:p w14:paraId="223403FD" w14:textId="77777777" w:rsidR="00ED1732" w:rsidRPr="00E604BF" w:rsidRDefault="00ED1732" w:rsidP="000E0DF4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Сбор данных</w:t>
      </w:r>
    </w:p>
    <w:p w14:paraId="4089C099" w14:textId="77777777" w:rsidR="00ED1732" w:rsidRPr="00E604BF" w:rsidRDefault="00ED1732" w:rsidP="000E0DF4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Спецификация модели</w:t>
      </w:r>
    </w:p>
    <w:p w14:paraId="7FAE968E" w14:textId="77777777" w:rsidR="00ED1732" w:rsidRPr="00E604BF" w:rsidRDefault="00ED1732" w:rsidP="000E0DF4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оверка гипотез</w:t>
      </w:r>
    </w:p>
    <w:p w14:paraId="67D2B1C8" w14:textId="77777777" w:rsidR="00ED1732" w:rsidRPr="00E604BF" w:rsidRDefault="00ED1732" w:rsidP="000E0DF4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Оценивание параметров</w:t>
      </w:r>
    </w:p>
    <w:p w14:paraId="59B0799F" w14:textId="77777777" w:rsidR="00ED1732" w:rsidRPr="00E604BF" w:rsidRDefault="00ED1732" w:rsidP="000E0DF4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Интерпретация результатов </w:t>
      </w:r>
    </w:p>
    <w:p w14:paraId="1D86EC1A" w14:textId="5D72F9DE" w:rsidR="004A5699" w:rsidRPr="00E604BF" w:rsidRDefault="004A5699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ED1732" w:rsidRPr="00E604BF">
        <w:rPr>
          <w:rFonts w:ascii="Times New Roman" w:hAnsi="Times New Roman" w:cs="Times New Roman"/>
          <w:sz w:val="28"/>
          <w:szCs w:val="28"/>
        </w:rPr>
        <w:t>Б, В, Д, Г, Е, А</w:t>
      </w:r>
    </w:p>
    <w:p w14:paraId="637ADAC5" w14:textId="77777777" w:rsidR="00ED1732" w:rsidRPr="00E604BF" w:rsidRDefault="00ED1732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356CC9C2" w14:textId="0504CD8D" w:rsidR="000A4965" w:rsidRPr="00E604BF" w:rsidRDefault="000A4965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AB81608" w14:textId="4A7E2AA2" w:rsidR="00B52615" w:rsidRPr="00A338D2" w:rsidRDefault="00B52615" w:rsidP="000E0DF4">
      <w:pPr>
        <w:pStyle w:val="a4"/>
        <w:numPr>
          <w:ilvl w:val="6"/>
          <w:numId w:val="31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A338D2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правильную последовательность </w:t>
      </w:r>
      <w:r w:rsidRPr="00B52615">
        <w:rPr>
          <w:rFonts w:ascii="Times New Roman" w:hAnsi="Times New Roman" w:cs="Times New Roman"/>
          <w:i/>
          <w:iCs/>
          <w:sz w:val="28"/>
          <w:szCs w:val="28"/>
        </w:rPr>
        <w:t>шагов при решении задачи потребителя с заданной полезностью</w:t>
      </w:r>
      <w:r w:rsidRPr="00A338D2">
        <w:rPr>
          <w:rFonts w:ascii="Times New Roman" w:hAnsi="Times New Roman" w:cs="Times New Roman"/>
          <w:i/>
          <w:iCs/>
          <w:sz w:val="28"/>
          <w:szCs w:val="28"/>
        </w:rPr>
        <w:t>. Запишите правильную последовательность букв слева направо:</w:t>
      </w:r>
    </w:p>
    <w:p w14:paraId="1447BC7C" w14:textId="3756933D" w:rsidR="000E5599" w:rsidRPr="00E604BF" w:rsidRDefault="000E5599" w:rsidP="000E0DF4">
      <w:pPr>
        <w:pStyle w:val="a4"/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Составление функции Лагранжа.</w:t>
      </w:r>
    </w:p>
    <w:p w14:paraId="55AD238A" w14:textId="77777777" w:rsidR="000E5599" w:rsidRPr="00E604BF" w:rsidRDefault="000E5599" w:rsidP="000E0DF4">
      <w:pPr>
        <w:pStyle w:val="a4"/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Формулировка задачи минимизации затрат при заданном уровне полезности.</w:t>
      </w:r>
    </w:p>
    <w:p w14:paraId="14D926AB" w14:textId="77777777" w:rsidR="000E5599" w:rsidRPr="00E604BF" w:rsidRDefault="000E5599" w:rsidP="000E0DF4">
      <w:pPr>
        <w:pStyle w:val="a4"/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оверка условий второго порядка для подтверждения минимума.</w:t>
      </w:r>
    </w:p>
    <w:p w14:paraId="3FEDCE9F" w14:textId="77777777" w:rsidR="000E5599" w:rsidRPr="00E604BF" w:rsidRDefault="000E5599" w:rsidP="000E0DF4">
      <w:pPr>
        <w:pStyle w:val="a4"/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Нахождение частных производных функции Лагранжа по переменным.</w:t>
      </w:r>
    </w:p>
    <w:p w14:paraId="5B427B86" w14:textId="77777777" w:rsidR="000E5599" w:rsidRPr="00E604BF" w:rsidRDefault="000E5599" w:rsidP="000E0DF4">
      <w:pPr>
        <w:pStyle w:val="a4"/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Решение системы уравнений для набора товаров, минимизирующего затраты.</w:t>
      </w:r>
    </w:p>
    <w:p w14:paraId="2A0B04BE" w14:textId="1B2A8680" w:rsidR="000E5599" w:rsidRPr="00E604BF" w:rsidRDefault="000E5599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авильный ответ: Б, А, Г, Д, В</w:t>
      </w:r>
    </w:p>
    <w:p w14:paraId="03C1A7FF" w14:textId="77777777" w:rsidR="000E5599" w:rsidRPr="00E604BF" w:rsidRDefault="000E5599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081BDB8C" w14:textId="77777777" w:rsidR="004B583D" w:rsidRPr="00E604BF" w:rsidRDefault="004B583D" w:rsidP="000E0DF4">
      <w:pPr>
        <w:spacing w:before="240" w:after="240" w:line="240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E604BF">
        <w:rPr>
          <w:rFonts w:ascii="Times New Roman" w:hAnsi="Times New Roman" w:cs="Times New Roman"/>
          <w:b/>
          <w:sz w:val="28"/>
          <w:szCs w:val="28"/>
        </w:rPr>
        <w:t>Задания открытого типа</w:t>
      </w:r>
    </w:p>
    <w:p w14:paraId="2FC22FC6" w14:textId="77777777" w:rsidR="004B583D" w:rsidRPr="00E604BF" w:rsidRDefault="004B583D" w:rsidP="000E0DF4">
      <w:pPr>
        <w:spacing w:before="240" w:after="240" w:line="24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E604BF">
        <w:rPr>
          <w:rFonts w:ascii="Times New Roman" w:hAnsi="Times New Roman" w:cs="Times New Roman"/>
          <w:b/>
          <w:sz w:val="28"/>
          <w:szCs w:val="28"/>
        </w:rPr>
        <w:t>Задания открытого типа на дополнение</w:t>
      </w:r>
    </w:p>
    <w:p w14:paraId="32727B12" w14:textId="3CCCDADF" w:rsidR="004A5699" w:rsidRPr="00E604BF" w:rsidRDefault="00B52615" w:rsidP="000E0DF4">
      <w:pPr>
        <w:pStyle w:val="a4"/>
        <w:numPr>
          <w:ilvl w:val="0"/>
          <w:numId w:val="18"/>
        </w:numPr>
        <w:tabs>
          <w:tab w:val="left" w:pos="111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338D2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</w:t>
      </w:r>
      <w:r w:rsidR="004B583D" w:rsidRPr="00E604BF">
        <w:rPr>
          <w:rFonts w:ascii="Times New Roman" w:hAnsi="Times New Roman"/>
          <w:bCs/>
          <w:sz w:val="28"/>
          <w:szCs w:val="28"/>
        </w:rPr>
        <w:t>.</w:t>
      </w:r>
    </w:p>
    <w:p w14:paraId="54F8246C" w14:textId="4F32B6CC" w:rsidR="00E74788" w:rsidRPr="00E604BF" w:rsidRDefault="00E74788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Распределение доходов в обществе иллюстрирует линия 3</w:t>
      </w:r>
      <w:r w:rsidR="00FB3842" w:rsidRPr="00E604BF">
        <w:rPr>
          <w:rFonts w:ascii="Times New Roman" w:hAnsi="Times New Roman" w:cs="Times New Roman"/>
          <w:sz w:val="28"/>
          <w:szCs w:val="28"/>
        </w:rPr>
        <w:t xml:space="preserve"> на рисунке, представленном ниже</w:t>
      </w:r>
      <w:r w:rsidRPr="00E604BF">
        <w:rPr>
          <w:rFonts w:ascii="Times New Roman" w:hAnsi="Times New Roman" w:cs="Times New Roman"/>
          <w:sz w:val="28"/>
          <w:szCs w:val="28"/>
        </w:rPr>
        <w:t>. Замена регрессивного налогообложения прогрессивным приведёт к сдвигу кривой Лоренца в положение линии</w:t>
      </w:r>
      <w:r w:rsidR="004A5699" w:rsidRPr="00E604BF">
        <w:rPr>
          <w:rFonts w:ascii="Times New Roman" w:hAnsi="Times New Roman" w:cs="Times New Roman"/>
          <w:sz w:val="28"/>
          <w:szCs w:val="28"/>
        </w:rPr>
        <w:t xml:space="preserve"> _____</w:t>
      </w:r>
      <w:r w:rsidR="00FB3842" w:rsidRPr="00E604BF">
        <w:rPr>
          <w:rFonts w:ascii="Times New Roman" w:hAnsi="Times New Roman" w:cs="Times New Roman"/>
          <w:sz w:val="28"/>
          <w:szCs w:val="28"/>
        </w:rPr>
        <w:t>.</w:t>
      </w:r>
    </w:p>
    <w:p w14:paraId="4E9A1ECC" w14:textId="77777777" w:rsidR="00E74788" w:rsidRPr="00E604BF" w:rsidRDefault="00E74788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604BF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4C572E6D" wp14:editId="479CDD45">
            <wp:extent cx="1760220" cy="136398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CD697" w14:textId="7A9DB61E" w:rsidR="00E74788" w:rsidRPr="00E604BF" w:rsidRDefault="00E74788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29AC1A9" w14:textId="76BCBB90" w:rsidR="004B583D" w:rsidRPr="00E604BF" w:rsidRDefault="004B583D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авильный ответ: 2 / два / второй</w:t>
      </w:r>
    </w:p>
    <w:p w14:paraId="73DA7DD3" w14:textId="77777777" w:rsidR="00FB3842" w:rsidRPr="00E604BF" w:rsidRDefault="00FB3842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26044524" w14:textId="560AB54F" w:rsidR="004B583D" w:rsidRPr="00E604BF" w:rsidRDefault="004B583D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C134B6E" w14:textId="76B85391" w:rsidR="00FB3842" w:rsidRPr="00E604BF" w:rsidRDefault="00B52615" w:rsidP="000E0DF4">
      <w:pPr>
        <w:pStyle w:val="a4"/>
        <w:numPr>
          <w:ilvl w:val="0"/>
          <w:numId w:val="18"/>
        </w:numPr>
        <w:tabs>
          <w:tab w:val="left" w:pos="111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338D2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</w:t>
      </w:r>
      <w:r w:rsidR="00FB3842" w:rsidRPr="00E604BF">
        <w:rPr>
          <w:rFonts w:ascii="Times New Roman" w:hAnsi="Times New Roman"/>
          <w:bCs/>
          <w:sz w:val="28"/>
          <w:szCs w:val="28"/>
        </w:rPr>
        <w:t>.</w:t>
      </w:r>
    </w:p>
    <w:p w14:paraId="0B41B818" w14:textId="52D78239" w:rsidR="00FB3842" w:rsidRPr="00E604BF" w:rsidRDefault="00FB3842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Статистический показатель, используемый для измерения степени неравенства в распределении доходов или богатства среди населения. ___________.</w:t>
      </w:r>
    </w:p>
    <w:p w14:paraId="3967D107" w14:textId="6E8B9BB7" w:rsidR="00FB3842" w:rsidRPr="00E604BF" w:rsidRDefault="00FB3842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авильный ответ: коэффициент Джинни</w:t>
      </w:r>
    </w:p>
    <w:p w14:paraId="5ECAD8C6" w14:textId="77777777" w:rsidR="00FB3842" w:rsidRPr="00E604BF" w:rsidRDefault="00FB3842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467815D2" w14:textId="32807695" w:rsidR="004B583D" w:rsidRPr="00E604BF" w:rsidRDefault="004B583D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468FFE2" w14:textId="54910747" w:rsidR="001E2C9B" w:rsidRPr="00E604BF" w:rsidRDefault="00B52615" w:rsidP="000E0DF4">
      <w:pPr>
        <w:pStyle w:val="a4"/>
        <w:numPr>
          <w:ilvl w:val="0"/>
          <w:numId w:val="18"/>
        </w:numPr>
        <w:tabs>
          <w:tab w:val="left" w:pos="111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338D2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</w:t>
      </w:r>
      <w:r w:rsidR="001E2C9B" w:rsidRPr="00E604BF">
        <w:rPr>
          <w:rFonts w:ascii="Times New Roman" w:hAnsi="Times New Roman"/>
          <w:bCs/>
          <w:sz w:val="28"/>
          <w:szCs w:val="28"/>
        </w:rPr>
        <w:t>.</w:t>
      </w:r>
    </w:p>
    <w:p w14:paraId="57BF89D2" w14:textId="123AAF4B" w:rsidR="00E74788" w:rsidRPr="00E604BF" w:rsidRDefault="00E74788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Взаимосвязь между всеми возможными вариантами сочетаний ресурсов и объемов выпускаемой продукции выражается при помощи _____________.</w:t>
      </w:r>
    </w:p>
    <w:p w14:paraId="68A1FE05" w14:textId="2D43CDCF" w:rsidR="001E2C9B" w:rsidRPr="00E604BF" w:rsidRDefault="001E2C9B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авильный ответ: производственной функции</w:t>
      </w:r>
    </w:p>
    <w:p w14:paraId="299AF8C2" w14:textId="77777777" w:rsidR="001E2C9B" w:rsidRPr="00E604BF" w:rsidRDefault="001E2C9B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6A171BC5" w14:textId="61705252" w:rsidR="00E74788" w:rsidRPr="00E604BF" w:rsidRDefault="00E74788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p w14:paraId="4B721CCE" w14:textId="234FFD7A" w:rsidR="001E2C9B" w:rsidRPr="00E604BF" w:rsidRDefault="00B52615" w:rsidP="000E0DF4">
      <w:pPr>
        <w:pStyle w:val="a4"/>
        <w:numPr>
          <w:ilvl w:val="0"/>
          <w:numId w:val="18"/>
        </w:numPr>
        <w:tabs>
          <w:tab w:val="left" w:pos="111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338D2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</w:t>
      </w:r>
      <w:r w:rsidR="001E2C9B" w:rsidRPr="00E604BF">
        <w:rPr>
          <w:rFonts w:ascii="Times New Roman" w:hAnsi="Times New Roman"/>
          <w:bCs/>
          <w:sz w:val="28"/>
          <w:szCs w:val="28"/>
        </w:rPr>
        <w:t>.</w:t>
      </w:r>
    </w:p>
    <w:p w14:paraId="1F66F7CD" w14:textId="17F41B7D" w:rsidR="001E2C9B" w:rsidRPr="00E604BF" w:rsidRDefault="001E2C9B" w:rsidP="000E0DF4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оизводственный процесс, при котором объем выпуска происходит за счет прироста переменного фактора, называется _____________ производством.</w:t>
      </w:r>
    </w:p>
    <w:p w14:paraId="3271CD78" w14:textId="53C5AEC6" w:rsidR="001E2C9B" w:rsidRPr="00E604BF" w:rsidRDefault="001E2C9B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авильный ответ: экстенсивным</w:t>
      </w:r>
    </w:p>
    <w:p w14:paraId="52E443B8" w14:textId="77777777" w:rsidR="001E2C9B" w:rsidRPr="00E604BF" w:rsidRDefault="001E2C9B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5126B99B" w14:textId="77777777" w:rsidR="001E2C9B" w:rsidRPr="00E604BF" w:rsidRDefault="001E2C9B" w:rsidP="000E0DF4">
      <w:pPr>
        <w:spacing w:before="240" w:after="24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E604BF">
        <w:rPr>
          <w:rFonts w:ascii="Times New Roman" w:hAnsi="Times New Roman" w:cs="Times New Roman"/>
          <w:b/>
          <w:sz w:val="28"/>
          <w:szCs w:val="28"/>
        </w:rPr>
        <w:t>Задания открытого типа с кратким свободным ответом</w:t>
      </w:r>
    </w:p>
    <w:p w14:paraId="55AB58CF" w14:textId="7D9826C0" w:rsidR="001E2C9B" w:rsidRPr="00E604BF" w:rsidRDefault="001E2C9B" w:rsidP="000E0DF4">
      <w:pPr>
        <w:numPr>
          <w:ilvl w:val="6"/>
          <w:numId w:val="19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52615">
        <w:rPr>
          <w:rFonts w:ascii="Times New Roman" w:hAnsi="Times New Roman" w:cs="Times New Roman"/>
          <w:i/>
          <w:iCs/>
          <w:sz w:val="28"/>
          <w:szCs w:val="28"/>
        </w:rPr>
        <w:t>Дайте ответ на вопрос:</w:t>
      </w:r>
      <w:r w:rsidRPr="00E604BF">
        <w:rPr>
          <w:rFonts w:ascii="Times New Roman" w:hAnsi="Times New Roman" w:cs="Times New Roman"/>
          <w:sz w:val="28"/>
          <w:szCs w:val="28"/>
        </w:rPr>
        <w:t xml:space="preserve"> «</w:t>
      </w:r>
      <w:r w:rsidR="00E24495" w:rsidRPr="00E604BF">
        <w:rPr>
          <w:rFonts w:ascii="Times New Roman" w:hAnsi="Times New Roman" w:cs="Times New Roman"/>
          <w:sz w:val="28"/>
          <w:szCs w:val="28"/>
        </w:rPr>
        <w:t>Согласно какому правилу, в устойчивом состоянии равновесия капитал, труд и объем продукции должны увеличиваться одинаковыми темпами, равными темпу роста населения. Это состояние обеспечивает полное использование трудовых ресурсов и поддержание необходимого уровня капитала для непрерывного воспроизводства</w:t>
      </w:r>
      <w:r w:rsidRPr="00E604BF">
        <w:rPr>
          <w:rFonts w:ascii="Times New Roman" w:hAnsi="Times New Roman" w:cs="Times New Roman"/>
          <w:sz w:val="28"/>
          <w:szCs w:val="28"/>
        </w:rPr>
        <w:t>»</w:t>
      </w:r>
      <w:r w:rsidR="00E24495" w:rsidRPr="00E604BF">
        <w:rPr>
          <w:rFonts w:ascii="Times New Roman" w:hAnsi="Times New Roman" w:cs="Times New Roman"/>
          <w:sz w:val="28"/>
          <w:szCs w:val="28"/>
        </w:rPr>
        <w:t>.</w:t>
      </w:r>
    </w:p>
    <w:p w14:paraId="297AE474" w14:textId="4B96EA2F" w:rsidR="001E2C9B" w:rsidRPr="00E604BF" w:rsidRDefault="001E2C9B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E24495" w:rsidRPr="00E604BF">
        <w:rPr>
          <w:rFonts w:ascii="Times New Roman" w:hAnsi="Times New Roman" w:cs="Times New Roman"/>
          <w:sz w:val="28"/>
          <w:szCs w:val="28"/>
        </w:rPr>
        <w:t>Золотое правило / Золотое правило накопления</w:t>
      </w:r>
      <w:r w:rsidRPr="00E604BF">
        <w:rPr>
          <w:rFonts w:ascii="Times New Roman" w:hAnsi="Times New Roman" w:cs="Times New Roman"/>
          <w:sz w:val="28"/>
          <w:szCs w:val="28"/>
        </w:rPr>
        <w:t>.</w:t>
      </w:r>
    </w:p>
    <w:p w14:paraId="6A9AF527" w14:textId="10982A40" w:rsidR="001E2C9B" w:rsidRPr="00E604BF" w:rsidRDefault="00E24495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Компетенции (индикаторы): ОПК-4 (ОПК-4.5)</w:t>
      </w:r>
    </w:p>
    <w:p w14:paraId="433FAF90" w14:textId="7442DE0D" w:rsidR="001E2C9B" w:rsidRPr="00E604BF" w:rsidRDefault="001E2C9B" w:rsidP="000E0DF4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44D9720" w14:textId="73293EF8" w:rsidR="00E24495" w:rsidRPr="00E604BF" w:rsidRDefault="00E24495" w:rsidP="000E0DF4">
      <w:pPr>
        <w:numPr>
          <w:ilvl w:val="6"/>
          <w:numId w:val="19"/>
        </w:numPr>
        <w:tabs>
          <w:tab w:val="left" w:pos="1110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52615">
        <w:rPr>
          <w:rFonts w:ascii="Times New Roman" w:hAnsi="Times New Roman" w:cs="Times New Roman"/>
          <w:i/>
          <w:iCs/>
          <w:sz w:val="28"/>
          <w:szCs w:val="28"/>
        </w:rPr>
        <w:t>Дайте ответ на вопрос:</w:t>
      </w:r>
      <w:r w:rsidRPr="00E604BF">
        <w:rPr>
          <w:rFonts w:ascii="Times New Roman" w:hAnsi="Times New Roman" w:cs="Times New Roman"/>
          <w:sz w:val="28"/>
          <w:szCs w:val="28"/>
        </w:rPr>
        <w:t xml:space="preserve"> «Стационарная траектория в модели Солоу характеризуется постоянством определенных показателей. Какие именно показатели остаются неизменными на стационарной траектории?»</w:t>
      </w:r>
    </w:p>
    <w:p w14:paraId="5D35550D" w14:textId="312B8DF2" w:rsidR="00E24495" w:rsidRPr="00E604BF" w:rsidRDefault="00E24495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</w:p>
    <w:p w14:paraId="51F64B5D" w14:textId="3443CC4D" w:rsidR="00E24495" w:rsidRPr="00E604BF" w:rsidRDefault="00E24495" w:rsidP="000E0DF4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Фондооснащенность (капиталовооруженность) </w:t>
      </w:r>
    </w:p>
    <w:p w14:paraId="70B6095F" w14:textId="79003EF6" w:rsidR="00E24495" w:rsidRPr="00E604BF" w:rsidRDefault="00E24495" w:rsidP="000E0DF4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lastRenderedPageBreak/>
        <w:t xml:space="preserve">Производительность труда </w:t>
      </w:r>
    </w:p>
    <w:p w14:paraId="12927282" w14:textId="6B9C1533" w:rsidR="00E24495" w:rsidRPr="00E604BF" w:rsidRDefault="00E24495" w:rsidP="000E0DF4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Инвестиции на одного работника </w:t>
      </w:r>
    </w:p>
    <w:p w14:paraId="6EF14657" w14:textId="02A8B2F6" w:rsidR="00E24495" w:rsidRPr="00E604BF" w:rsidRDefault="00E24495" w:rsidP="000E0DF4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Потребление на одного работника </w:t>
      </w:r>
    </w:p>
    <w:p w14:paraId="620CBBF2" w14:textId="52D1A761" w:rsidR="00E24495" w:rsidRPr="00E604BF" w:rsidRDefault="00E24495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Компетенции (индикаторы): ОПК-4 (ОПК-4.5)</w:t>
      </w:r>
    </w:p>
    <w:p w14:paraId="500F0503" w14:textId="6B402D96" w:rsidR="005E1550" w:rsidRPr="00E604BF" w:rsidRDefault="005E1550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49E7BE7" w14:textId="4ACF3480" w:rsidR="005E1550" w:rsidRPr="00E604BF" w:rsidRDefault="005E1550" w:rsidP="000E0DF4">
      <w:pPr>
        <w:numPr>
          <w:ilvl w:val="6"/>
          <w:numId w:val="19"/>
        </w:numPr>
        <w:tabs>
          <w:tab w:val="left" w:pos="1110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52615">
        <w:rPr>
          <w:rFonts w:ascii="Times New Roman" w:hAnsi="Times New Roman" w:cs="Times New Roman"/>
          <w:i/>
          <w:iCs/>
          <w:sz w:val="28"/>
          <w:szCs w:val="28"/>
        </w:rPr>
        <w:t>Дайте ответ на вопрос:</w:t>
      </w:r>
      <w:r w:rsidRPr="00E604BF">
        <w:rPr>
          <w:rFonts w:ascii="Times New Roman" w:hAnsi="Times New Roman" w:cs="Times New Roman"/>
          <w:sz w:val="28"/>
          <w:szCs w:val="28"/>
        </w:rPr>
        <w:t xml:space="preserve"> </w:t>
      </w:r>
      <w:r w:rsidR="00B52615">
        <w:rPr>
          <w:rFonts w:ascii="Times New Roman" w:hAnsi="Times New Roman" w:cs="Times New Roman"/>
          <w:sz w:val="28"/>
          <w:szCs w:val="28"/>
        </w:rPr>
        <w:t>«</w:t>
      </w:r>
      <w:r w:rsidRPr="00E604BF">
        <w:rPr>
          <w:rFonts w:ascii="Times New Roman" w:hAnsi="Times New Roman" w:cs="Times New Roman"/>
          <w:sz w:val="28"/>
          <w:szCs w:val="28"/>
        </w:rPr>
        <w:t>Как называется функция, которая помогает понять, как изменение структуры ресурсов (например, увеличение капитала или труда) влияет на общий выпуск продукции? Функция, которая является частным случаем мультипликативной функции, где сумма параметров α+β равна 1</w:t>
      </w:r>
      <w:r w:rsidR="00B52615">
        <w:rPr>
          <w:rFonts w:ascii="Times New Roman" w:hAnsi="Times New Roman" w:cs="Times New Roman"/>
          <w:sz w:val="28"/>
          <w:szCs w:val="28"/>
        </w:rPr>
        <w:t>»</w:t>
      </w:r>
      <w:r w:rsidRPr="00E604BF">
        <w:rPr>
          <w:rFonts w:ascii="Times New Roman" w:hAnsi="Times New Roman" w:cs="Times New Roman"/>
          <w:sz w:val="28"/>
          <w:szCs w:val="28"/>
        </w:rPr>
        <w:t>:</w:t>
      </w:r>
    </w:p>
    <w:p w14:paraId="635335F6" w14:textId="7D6ACE07" w:rsidR="005E1550" w:rsidRPr="00E604BF" w:rsidRDefault="005E1550" w:rsidP="000E0DF4">
      <w:pPr>
        <w:tabs>
          <w:tab w:val="left" w:pos="1110"/>
        </w:tabs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X=A</w:t>
      </w:r>
      <w:r w:rsidRPr="00E604BF">
        <w:rPr>
          <w:rFonts w:ascii="Cambria Math" w:hAnsi="Cambria Math" w:cs="Cambria Math"/>
          <w:sz w:val="28"/>
          <w:szCs w:val="28"/>
        </w:rPr>
        <w:t>⋅</w:t>
      </w:r>
      <w:r w:rsidRPr="00E604BF">
        <w:rPr>
          <w:rFonts w:ascii="Times New Roman" w:hAnsi="Times New Roman" w:cs="Times New Roman"/>
          <w:sz w:val="28"/>
          <w:szCs w:val="28"/>
        </w:rPr>
        <w:t>K</w:t>
      </w:r>
      <w:r w:rsidRPr="00E604BF">
        <w:rPr>
          <w:rFonts w:ascii="Times New Roman" w:hAnsi="Times New Roman" w:cs="Times New Roman"/>
          <w:sz w:val="28"/>
          <w:szCs w:val="28"/>
          <w:vertAlign w:val="superscript"/>
        </w:rPr>
        <w:t>α</w:t>
      </w:r>
      <w:r w:rsidRPr="00E604BF">
        <w:rPr>
          <w:rFonts w:ascii="Cambria Math" w:hAnsi="Cambria Math" w:cs="Cambria Math"/>
          <w:sz w:val="28"/>
          <w:szCs w:val="28"/>
        </w:rPr>
        <w:t>⋅</w:t>
      </w:r>
      <w:r w:rsidRPr="00E604BF">
        <w:rPr>
          <w:rFonts w:ascii="Times New Roman" w:hAnsi="Times New Roman" w:cs="Times New Roman"/>
          <w:sz w:val="28"/>
          <w:szCs w:val="28"/>
        </w:rPr>
        <w:t>L</w:t>
      </w:r>
      <w:r w:rsidRPr="00E604BF">
        <w:rPr>
          <w:rFonts w:ascii="Times New Roman" w:hAnsi="Times New Roman" w:cs="Times New Roman"/>
          <w:sz w:val="28"/>
          <w:szCs w:val="28"/>
          <w:vertAlign w:val="superscript"/>
        </w:rPr>
        <w:t>1−α</w:t>
      </w:r>
      <w:r w:rsidRPr="00E604BF">
        <w:rPr>
          <w:rFonts w:ascii="Times New Roman" w:hAnsi="Times New Roman" w:cs="Times New Roman"/>
          <w:sz w:val="28"/>
          <w:szCs w:val="28"/>
        </w:rPr>
        <w:t>X=A</w:t>
      </w:r>
      <w:r w:rsidRPr="00E604BF">
        <w:rPr>
          <w:rFonts w:ascii="Cambria Math" w:hAnsi="Cambria Math" w:cs="Cambria Math"/>
          <w:sz w:val="28"/>
          <w:szCs w:val="28"/>
        </w:rPr>
        <w:t>⋅</w:t>
      </w:r>
      <w:r w:rsidRPr="00E604BF">
        <w:rPr>
          <w:rFonts w:ascii="Times New Roman" w:hAnsi="Times New Roman" w:cs="Times New Roman"/>
          <w:sz w:val="28"/>
          <w:szCs w:val="28"/>
        </w:rPr>
        <w:t>K</w:t>
      </w:r>
      <w:r w:rsidRPr="00E604BF">
        <w:rPr>
          <w:rFonts w:ascii="Times New Roman" w:hAnsi="Times New Roman" w:cs="Times New Roman"/>
          <w:sz w:val="28"/>
          <w:szCs w:val="28"/>
          <w:vertAlign w:val="superscript"/>
        </w:rPr>
        <w:t>α</w:t>
      </w:r>
      <w:r w:rsidRPr="00E604BF">
        <w:rPr>
          <w:rFonts w:ascii="Cambria Math" w:hAnsi="Cambria Math" w:cs="Cambria Math"/>
          <w:sz w:val="28"/>
          <w:szCs w:val="28"/>
        </w:rPr>
        <w:t>⋅</w:t>
      </w:r>
      <w:r w:rsidRPr="00E604BF">
        <w:rPr>
          <w:rFonts w:ascii="Times New Roman" w:hAnsi="Times New Roman" w:cs="Times New Roman"/>
          <w:sz w:val="28"/>
          <w:szCs w:val="28"/>
        </w:rPr>
        <w:t>L</w:t>
      </w:r>
      <w:r w:rsidRPr="00E604BF">
        <w:rPr>
          <w:rFonts w:ascii="Times New Roman" w:hAnsi="Times New Roman" w:cs="Times New Roman"/>
          <w:sz w:val="28"/>
          <w:szCs w:val="28"/>
          <w:vertAlign w:val="superscript"/>
        </w:rPr>
        <w:t>1−α</w:t>
      </w:r>
    </w:p>
    <w:p w14:paraId="5D69F12B" w14:textId="5E427AC1" w:rsidR="005E1550" w:rsidRPr="00E604BF" w:rsidRDefault="005E1550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авильный ответ: Производственная функция Кобба-Дугласа</w:t>
      </w:r>
    </w:p>
    <w:p w14:paraId="1348C328" w14:textId="316DADC0" w:rsidR="005E1550" w:rsidRPr="00E604BF" w:rsidRDefault="005E1550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Компетенции (индикаторы): ОПК-4 (ОПК-4.5)</w:t>
      </w:r>
      <w:r w:rsidR="005C7296" w:rsidRPr="00E604BF">
        <w:rPr>
          <w:rFonts w:ascii="Times New Roman" w:hAnsi="Times New Roman" w:cs="Times New Roman"/>
          <w:sz w:val="28"/>
          <w:szCs w:val="28"/>
        </w:rPr>
        <w:t>.</w:t>
      </w:r>
    </w:p>
    <w:p w14:paraId="57AF5F1D" w14:textId="7DE0B67F" w:rsidR="005C7296" w:rsidRPr="00E604BF" w:rsidRDefault="005C7296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30C6139C" w14:textId="5F68D2B3" w:rsidR="005C7296" w:rsidRPr="00E604BF" w:rsidRDefault="005C7296" w:rsidP="000E0DF4">
      <w:pPr>
        <w:numPr>
          <w:ilvl w:val="6"/>
          <w:numId w:val="19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52615">
        <w:rPr>
          <w:rFonts w:ascii="Times New Roman" w:hAnsi="Times New Roman" w:cs="Times New Roman"/>
          <w:i/>
          <w:iCs/>
          <w:sz w:val="28"/>
          <w:szCs w:val="28"/>
        </w:rPr>
        <w:t>Дайте ответ на вопрос:</w:t>
      </w:r>
      <w:r w:rsidRPr="00E604BF">
        <w:rPr>
          <w:rFonts w:ascii="Times New Roman" w:hAnsi="Times New Roman" w:cs="Times New Roman"/>
          <w:sz w:val="28"/>
          <w:szCs w:val="28"/>
        </w:rPr>
        <w:t xml:space="preserve"> «Как в модели межотраслевого баланса называется число α&gt;0, такое, что для всех ρ</w:t>
      </w:r>
      <w:r w:rsidRPr="00E604BF">
        <w:rPr>
          <w:rFonts w:ascii="Cambria Math" w:hAnsi="Cambria Math" w:cs="Cambria Math"/>
          <w:sz w:val="28"/>
          <w:szCs w:val="28"/>
        </w:rPr>
        <w:t>∈</w:t>
      </w:r>
      <w:r w:rsidRPr="00E604BF">
        <w:rPr>
          <w:rFonts w:ascii="Times New Roman" w:hAnsi="Times New Roman" w:cs="Times New Roman"/>
          <w:sz w:val="28"/>
          <w:szCs w:val="28"/>
        </w:rPr>
        <w:t>[0,1+α] матрицы ρA продуктивны, но матрица (1+α)A непродуктивна.</w:t>
      </w:r>
    </w:p>
    <w:p w14:paraId="5B7E3A62" w14:textId="2BCA2C6B" w:rsidR="005C7296" w:rsidRPr="00E604BF" w:rsidRDefault="005C7296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авильный ответ: Запас продуктивности / Запас продуктивности матрицы / Запас продуктивности матрицы А</w:t>
      </w:r>
    </w:p>
    <w:p w14:paraId="14929633" w14:textId="77777777" w:rsidR="005C7296" w:rsidRPr="00E604BF" w:rsidRDefault="005C7296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Компетенции (индикаторы): ОПК-4 (ОПК-4.5).</w:t>
      </w:r>
    </w:p>
    <w:p w14:paraId="5BA346CE" w14:textId="44F28A56" w:rsidR="001E2C9B" w:rsidRPr="00E604BF" w:rsidRDefault="001E2C9B" w:rsidP="000E0DF4">
      <w:pPr>
        <w:spacing w:before="240" w:after="240" w:line="24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E604BF">
        <w:rPr>
          <w:rFonts w:ascii="Times New Roman" w:hAnsi="Times New Roman" w:cs="Times New Roman"/>
          <w:b/>
          <w:sz w:val="28"/>
          <w:szCs w:val="28"/>
        </w:rPr>
        <w:t>Задания открытого типа с развернутым ответом</w:t>
      </w:r>
    </w:p>
    <w:p w14:paraId="29D13942" w14:textId="2E41043C" w:rsidR="00B52615" w:rsidRPr="00657EDD" w:rsidRDefault="00B52615" w:rsidP="000E0DF4">
      <w:pPr>
        <w:pStyle w:val="a4"/>
        <w:numPr>
          <w:ilvl w:val="6"/>
          <w:numId w:val="30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657EDD">
        <w:rPr>
          <w:rFonts w:ascii="Times New Roman" w:hAnsi="Times New Roman" w:cs="Times New Roman"/>
          <w:i/>
          <w:iCs/>
          <w:sz w:val="28"/>
          <w:szCs w:val="28"/>
        </w:rPr>
        <w:t>П</w:t>
      </w:r>
      <w:r w:rsidR="000E0DF4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657EDD">
        <w:rPr>
          <w:rFonts w:ascii="Times New Roman" w:hAnsi="Times New Roman" w:cs="Times New Roman"/>
          <w:i/>
          <w:iCs/>
          <w:sz w:val="28"/>
          <w:szCs w:val="28"/>
        </w:rPr>
        <w:t>очитайте текст задания. Продумайте логику и полноту ответа. Запишите решение задачи и дайте обоснованный ответ.</w:t>
      </w:r>
    </w:p>
    <w:p w14:paraId="1F26F083" w14:textId="77777777" w:rsidR="001E2C9B" w:rsidRPr="00E604BF" w:rsidRDefault="001E2C9B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Если процесс производства на предприятии описывается производственной функцией Q = 80 + 10K</w:t>
      </w:r>
      <w:r w:rsidRPr="00E604B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604BF">
        <w:rPr>
          <w:rFonts w:ascii="Times New Roman" w:hAnsi="Times New Roman" w:cs="Times New Roman"/>
          <w:sz w:val="28"/>
          <w:szCs w:val="28"/>
        </w:rPr>
        <w:t xml:space="preserve"> + 10L, где К – количество капитала, L – количество труда, то чему равен предельный продукт труда. </w:t>
      </w:r>
    </w:p>
    <w:p w14:paraId="32508CEB" w14:textId="6DBFBE39" w:rsidR="001E2C9B" w:rsidRPr="00E604BF" w:rsidRDefault="001E2C9B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Время выполнения – 1</w:t>
      </w:r>
      <w:r w:rsidR="00E030E7" w:rsidRPr="00E604BF">
        <w:rPr>
          <w:rFonts w:ascii="Times New Roman" w:hAnsi="Times New Roman" w:cs="Times New Roman"/>
          <w:sz w:val="28"/>
          <w:szCs w:val="28"/>
        </w:rPr>
        <w:t>5</w:t>
      </w:r>
      <w:r w:rsidRPr="00E604BF">
        <w:rPr>
          <w:rFonts w:ascii="Times New Roman" w:hAnsi="Times New Roman" w:cs="Times New Roman"/>
          <w:sz w:val="28"/>
          <w:szCs w:val="28"/>
        </w:rPr>
        <w:t xml:space="preserve"> мин.</w:t>
      </w:r>
    </w:p>
    <w:p w14:paraId="618404EC" w14:textId="77777777" w:rsidR="00B52615" w:rsidRPr="00657EDD" w:rsidRDefault="00B52615" w:rsidP="000E0DF4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657EDD">
        <w:rPr>
          <w:rFonts w:ascii="Times New Roman" w:hAnsi="Times New Roman" w:cs="Times New Roman"/>
          <w:sz w:val="28"/>
          <w:szCs w:val="28"/>
        </w:rPr>
        <w:t>Ожидаемый результат:</w:t>
      </w:r>
    </w:p>
    <w:p w14:paraId="0FB468CB" w14:textId="77777777" w:rsidR="00E030E7" w:rsidRPr="00E604BF" w:rsidRDefault="00E030E7" w:rsidP="000E0DF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604B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Чтобы найти предельный продукт труда (MPL), нам нужно взять частную производную производственной функции по труду (L).</w:t>
      </w:r>
    </w:p>
    <w:p w14:paraId="1724F9F5" w14:textId="77777777" w:rsidR="00E030E7" w:rsidRPr="00E604BF" w:rsidRDefault="00E030E7" w:rsidP="000E0DF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604B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Дано:</w:t>
      </w:r>
    </w:p>
    <w:p w14:paraId="30B2AAED" w14:textId="77777777" w:rsidR="00E030E7" w:rsidRPr="00E604BF" w:rsidRDefault="00E030E7" w:rsidP="000E0DF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</w:pPr>
      <w:r w:rsidRPr="00E604B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Q(K,L)=80+10K</w:t>
      </w:r>
      <w:r w:rsidRPr="00E604B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vertAlign w:val="superscript"/>
          <w:lang w:eastAsia="ru-RU"/>
        </w:rPr>
        <w:t>2</w:t>
      </w:r>
      <w:r w:rsidRPr="00E604B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+10L</w:t>
      </w:r>
    </w:p>
    <w:p w14:paraId="11CD964C" w14:textId="77777777" w:rsidR="00E030E7" w:rsidRPr="00E604BF" w:rsidRDefault="00E030E7" w:rsidP="000E0DF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604B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Предельный продукт труда (MPL) определяется как:</w:t>
      </w:r>
    </w:p>
    <w:p w14:paraId="170B9A69" w14:textId="1E32D9AB" w:rsidR="00E030E7" w:rsidRPr="00E604BF" w:rsidRDefault="00E030E7" w:rsidP="000E0DF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604B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MPL=∂Q/∂L</w:t>
      </w:r>
    </w:p>
    <w:p w14:paraId="332F60FC" w14:textId="77777777" w:rsidR="00E030E7" w:rsidRPr="00E604BF" w:rsidRDefault="00E030E7" w:rsidP="000E0DF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604B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Вычислим частную производную функции Q по L:</w:t>
      </w:r>
    </w:p>
    <w:p w14:paraId="3BA87389" w14:textId="76072572" w:rsidR="00E030E7" w:rsidRPr="00E604BF" w:rsidRDefault="00E030E7" w:rsidP="000E0DF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604B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MPL=∂Q/∂L=∂(80+10K2+10L)/∂L=10</w:t>
      </w:r>
    </w:p>
    <w:p w14:paraId="486511A5" w14:textId="77777777" w:rsidR="00E030E7" w:rsidRPr="00E604BF" w:rsidRDefault="00E030E7" w:rsidP="000E0DF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604B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Таким образом, предельный продукт труда равен 10.</w:t>
      </w:r>
    </w:p>
    <w:p w14:paraId="7CB2ABB2" w14:textId="77777777" w:rsidR="00B52615" w:rsidRPr="00657EDD" w:rsidRDefault="00B52615" w:rsidP="000E0DF4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bookmarkStart w:id="4" w:name="_Hlk191470651"/>
      <w:r w:rsidRPr="00657EDD">
        <w:rPr>
          <w:rFonts w:ascii="Times New Roman" w:hAnsi="Times New Roman" w:cs="Times New Roman"/>
          <w:sz w:val="28"/>
          <w:szCs w:val="28"/>
        </w:rPr>
        <w:t>Критерии оценивания: результаты вычисления должны соответствовать представленному выше решению</w:t>
      </w:r>
    </w:p>
    <w:bookmarkEnd w:id="4"/>
    <w:p w14:paraId="766E2BFA" w14:textId="3D38CC40" w:rsidR="00E030E7" w:rsidRPr="00E604BF" w:rsidRDefault="00E030E7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p w14:paraId="768076CD" w14:textId="7CCC3C65" w:rsidR="000E0DF4" w:rsidRDefault="000E0DF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0EDC686" w14:textId="2A3757A6" w:rsidR="00B52615" w:rsidRPr="00657EDD" w:rsidRDefault="00B52615" w:rsidP="000E0DF4">
      <w:pPr>
        <w:pStyle w:val="a4"/>
        <w:numPr>
          <w:ilvl w:val="6"/>
          <w:numId w:val="30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657EDD">
        <w:rPr>
          <w:rFonts w:ascii="Times New Roman" w:hAnsi="Times New Roman" w:cs="Times New Roman"/>
          <w:i/>
          <w:iCs/>
          <w:sz w:val="28"/>
          <w:szCs w:val="28"/>
        </w:rPr>
        <w:lastRenderedPageBreak/>
        <w:t>П</w:t>
      </w:r>
      <w:r w:rsidR="000E0DF4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657EDD">
        <w:rPr>
          <w:rFonts w:ascii="Times New Roman" w:hAnsi="Times New Roman" w:cs="Times New Roman"/>
          <w:i/>
          <w:iCs/>
          <w:sz w:val="28"/>
          <w:szCs w:val="28"/>
        </w:rPr>
        <w:t>очитайте текст задания. Продумайте логику и полноту ответа. Запишите развернутый и обоснованный ответ.</w:t>
      </w:r>
    </w:p>
    <w:p w14:paraId="0057C880" w14:textId="0F2E5012" w:rsidR="003565BE" w:rsidRPr="00E604BF" w:rsidRDefault="003565BE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Какие три тип</w:t>
      </w:r>
      <w:r w:rsidR="00AE7D22" w:rsidRPr="00E604BF">
        <w:rPr>
          <w:rFonts w:ascii="Times New Roman" w:hAnsi="Times New Roman" w:cs="Times New Roman"/>
          <w:sz w:val="28"/>
          <w:szCs w:val="28"/>
        </w:rPr>
        <w:t>а</w:t>
      </w:r>
      <w:r w:rsidRPr="00E604BF">
        <w:rPr>
          <w:rFonts w:ascii="Times New Roman" w:hAnsi="Times New Roman" w:cs="Times New Roman"/>
          <w:sz w:val="28"/>
          <w:szCs w:val="28"/>
        </w:rPr>
        <w:t xml:space="preserve"> товаров выделяют в экономике в зависимости от реакции спроса на изменение бюджета и цен, и каковы особенности их поведения? </w:t>
      </w:r>
    </w:p>
    <w:p w14:paraId="488EFEBD" w14:textId="364D129D" w:rsidR="001E2C9B" w:rsidRPr="00E604BF" w:rsidRDefault="001E2C9B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 xml:space="preserve">Время выполнения – </w:t>
      </w:r>
      <w:r w:rsidR="00AE7D22" w:rsidRPr="00E604BF">
        <w:rPr>
          <w:rFonts w:ascii="Times New Roman" w:hAnsi="Times New Roman" w:cs="Times New Roman"/>
          <w:sz w:val="28"/>
          <w:szCs w:val="28"/>
        </w:rPr>
        <w:t>20</w:t>
      </w:r>
      <w:r w:rsidRPr="00E604BF">
        <w:rPr>
          <w:rFonts w:ascii="Times New Roman" w:hAnsi="Times New Roman" w:cs="Times New Roman"/>
          <w:sz w:val="28"/>
          <w:szCs w:val="28"/>
        </w:rPr>
        <w:t xml:space="preserve"> мин.</w:t>
      </w:r>
    </w:p>
    <w:p w14:paraId="30CF6C22" w14:textId="03770253" w:rsidR="001E2C9B" w:rsidRPr="00E604BF" w:rsidRDefault="00B52615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57EDD">
        <w:rPr>
          <w:rFonts w:ascii="Times New Roman" w:hAnsi="Times New Roman" w:cs="Times New Roman"/>
          <w:sz w:val="28"/>
          <w:szCs w:val="28"/>
        </w:rPr>
        <w:t>Ожидаемый результат:</w:t>
      </w:r>
    </w:p>
    <w:p w14:paraId="15676DD6" w14:textId="0D22D209" w:rsidR="003565BE" w:rsidRPr="00E604BF" w:rsidRDefault="003565BE" w:rsidP="000E0DF4">
      <w:pPr>
        <w:pStyle w:val="a4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олноценные товары</w:t>
      </w:r>
    </w:p>
    <w:p w14:paraId="52833ACB" w14:textId="77777777" w:rsidR="003565BE" w:rsidRPr="00E604BF" w:rsidRDefault="003565BE" w:rsidP="000E0DF4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Реакция на увеличение бюджета: Спрос на полноценные товары увеличивается при увеличении бюджета потребителя.</w:t>
      </w:r>
    </w:p>
    <w:p w14:paraId="0F73503F" w14:textId="77777777" w:rsidR="003565BE" w:rsidRPr="00E604BF" w:rsidRDefault="003565BE" w:rsidP="000E0DF4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Реакция на повышение цены: Спрос на полноценные товары уменьшается при увеличении их цены. Такие товары часто называют нормальными товарами.</w:t>
      </w:r>
    </w:p>
    <w:p w14:paraId="55DA33D6" w14:textId="77777777" w:rsidR="003565BE" w:rsidRPr="00E604BF" w:rsidRDefault="003565BE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имеры: Хорошие автомобили, высококачественная одежда, дорогие рестораны.</w:t>
      </w:r>
    </w:p>
    <w:p w14:paraId="35466DA9" w14:textId="77777777" w:rsidR="003565BE" w:rsidRPr="00E604BF" w:rsidRDefault="003565BE" w:rsidP="000E0DF4">
      <w:pPr>
        <w:pStyle w:val="a4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Нейтральные товары</w:t>
      </w:r>
    </w:p>
    <w:p w14:paraId="503CE6C2" w14:textId="77777777" w:rsidR="003565BE" w:rsidRPr="00E604BF" w:rsidRDefault="003565BE" w:rsidP="000E0DF4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Реакция на увеличение бюджета: Спрос на нейтральные товары остается неизменным независимо от увеличения бюджета.</w:t>
      </w:r>
    </w:p>
    <w:p w14:paraId="4B6D743F" w14:textId="77777777" w:rsidR="003565BE" w:rsidRPr="00E604BF" w:rsidRDefault="003565BE" w:rsidP="000E0DF4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Реакция на повышение цены: Спрос на такие товары также не меняется при изменении их цены.</w:t>
      </w:r>
    </w:p>
    <w:p w14:paraId="41117193" w14:textId="77777777" w:rsidR="003565BE" w:rsidRPr="00E604BF" w:rsidRDefault="003565BE" w:rsidP="000E0DF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Примеры: Воздух, вода в некоторых регионах (если она доступна в достаточном количестве).</w:t>
      </w:r>
    </w:p>
    <w:p w14:paraId="687D86C2" w14:textId="77777777" w:rsidR="003565BE" w:rsidRPr="00E604BF" w:rsidRDefault="003565BE" w:rsidP="000E0DF4">
      <w:pPr>
        <w:pStyle w:val="a4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Неполноценные товары</w:t>
      </w:r>
    </w:p>
    <w:p w14:paraId="2369FDA6" w14:textId="77777777" w:rsidR="003565BE" w:rsidRPr="00E604BF" w:rsidRDefault="003565BE" w:rsidP="000E0DF4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Реакция на увеличение бюджета: Спрос на неполноценные товары уменьшается при увеличении бюджета потребителя.</w:t>
      </w:r>
    </w:p>
    <w:p w14:paraId="34347E48" w14:textId="77777777" w:rsidR="003565BE" w:rsidRPr="00E604BF" w:rsidRDefault="003565BE" w:rsidP="000E0DF4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604BF">
        <w:rPr>
          <w:rFonts w:ascii="Times New Roman" w:hAnsi="Times New Roman" w:cs="Times New Roman"/>
          <w:sz w:val="28"/>
          <w:szCs w:val="28"/>
        </w:rPr>
        <w:t>Реакция на повышение цены: Спрос на такие товары может увеличиваться при увеличении их цены.</w:t>
      </w:r>
    </w:p>
    <w:p w14:paraId="699F6DB9" w14:textId="384E9855" w:rsidR="003565BE" w:rsidRDefault="003565BE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Примеры: Дешевые автомобили, низкокачественная одежда, услуги эконом-класса.</w:t>
      </w:r>
    </w:p>
    <w:p w14:paraId="636BBD1A" w14:textId="1919A44B" w:rsidR="00B52615" w:rsidRPr="00657EDD" w:rsidRDefault="00B52615" w:rsidP="000E0DF4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657EDD">
        <w:rPr>
          <w:rFonts w:ascii="Times New Roman" w:hAnsi="Times New Roman" w:cs="Times New Roman"/>
          <w:sz w:val="28"/>
          <w:szCs w:val="28"/>
        </w:rPr>
        <w:t xml:space="preserve">Критерии оценивания: </w:t>
      </w:r>
      <w:r>
        <w:rPr>
          <w:rFonts w:ascii="Times New Roman" w:hAnsi="Times New Roman" w:cs="Times New Roman"/>
          <w:sz w:val="28"/>
          <w:szCs w:val="28"/>
        </w:rPr>
        <w:t>по каждому из трех типов товаров должны быть описаны реакции на увеличение бюджеты и на повышение цены.</w:t>
      </w:r>
    </w:p>
    <w:p w14:paraId="55F9D6E2" w14:textId="24414719" w:rsidR="003565BE" w:rsidRPr="00E604BF" w:rsidRDefault="003565BE" w:rsidP="000E0DF4">
      <w:pPr>
        <w:pStyle w:val="Default"/>
        <w:jc w:val="both"/>
        <w:rPr>
          <w:sz w:val="28"/>
          <w:szCs w:val="28"/>
        </w:rPr>
      </w:pPr>
      <w:r w:rsidRPr="00E604BF">
        <w:rPr>
          <w:sz w:val="28"/>
          <w:szCs w:val="28"/>
        </w:rPr>
        <w:t>Компетенции (индикаторы): ОПК-4 (ОПК-4.5)</w:t>
      </w:r>
    </w:p>
    <w:sectPr w:rsidR="003565BE" w:rsidRPr="00E604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56145"/>
    <w:multiLevelType w:val="hybridMultilevel"/>
    <w:tmpl w:val="333024C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1A555ED"/>
    <w:multiLevelType w:val="multilevel"/>
    <w:tmpl w:val="4A7268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32B2D9B"/>
    <w:multiLevelType w:val="hybridMultilevel"/>
    <w:tmpl w:val="36D29036"/>
    <w:lvl w:ilvl="0" w:tplc="21B0B508">
      <w:start w:val="1"/>
      <w:numFmt w:val="russianUpper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" w15:restartNumberingAfterBreak="0">
    <w:nsid w:val="036D2809"/>
    <w:multiLevelType w:val="hybridMultilevel"/>
    <w:tmpl w:val="4998D3FC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2730A5"/>
    <w:multiLevelType w:val="hybridMultilevel"/>
    <w:tmpl w:val="C99856D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760226B"/>
    <w:multiLevelType w:val="hybridMultilevel"/>
    <w:tmpl w:val="1E146EC2"/>
    <w:lvl w:ilvl="0" w:tplc="DB1AF62A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7EF1285"/>
    <w:multiLevelType w:val="hybridMultilevel"/>
    <w:tmpl w:val="9C94842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0BE03AAB"/>
    <w:multiLevelType w:val="hybridMultilevel"/>
    <w:tmpl w:val="114E51B6"/>
    <w:lvl w:ilvl="0" w:tplc="C4D240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53B35DA"/>
    <w:multiLevelType w:val="hybridMultilevel"/>
    <w:tmpl w:val="4D0674F6"/>
    <w:lvl w:ilvl="0" w:tplc="04190017">
      <w:start w:val="1"/>
      <w:numFmt w:val="lowerLetter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 w15:restartNumberingAfterBreak="0">
    <w:nsid w:val="1FC16B62"/>
    <w:multiLevelType w:val="hybridMultilevel"/>
    <w:tmpl w:val="4D0674F6"/>
    <w:lvl w:ilvl="0" w:tplc="04190017">
      <w:start w:val="1"/>
      <w:numFmt w:val="lowerLetter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0" w15:restartNumberingAfterBreak="0">
    <w:nsid w:val="22C34037"/>
    <w:multiLevelType w:val="hybridMultilevel"/>
    <w:tmpl w:val="58ECF05C"/>
    <w:lvl w:ilvl="0" w:tplc="2E56F43C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1" w15:restartNumberingAfterBreak="0">
    <w:nsid w:val="22F12612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3C5AAB"/>
    <w:multiLevelType w:val="hybridMultilevel"/>
    <w:tmpl w:val="50B831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613B61"/>
    <w:multiLevelType w:val="hybridMultilevel"/>
    <w:tmpl w:val="9A148AF0"/>
    <w:lvl w:ilvl="0" w:tplc="21B0B508">
      <w:start w:val="1"/>
      <w:numFmt w:val="russianUpp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 w15:restartNumberingAfterBreak="0">
    <w:nsid w:val="2CFC73EA"/>
    <w:multiLevelType w:val="hybridMultilevel"/>
    <w:tmpl w:val="05722344"/>
    <w:lvl w:ilvl="0" w:tplc="21B0B508">
      <w:start w:val="1"/>
      <w:numFmt w:val="russianUpper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5" w15:restartNumberingAfterBreak="0">
    <w:nsid w:val="2D1124CF"/>
    <w:multiLevelType w:val="hybridMultilevel"/>
    <w:tmpl w:val="76A86FD6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D518AA"/>
    <w:multiLevelType w:val="hybridMultilevel"/>
    <w:tmpl w:val="1A32448E"/>
    <w:lvl w:ilvl="0" w:tplc="21B0B508">
      <w:start w:val="1"/>
      <w:numFmt w:val="russianUpper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8" w15:restartNumberingAfterBreak="0">
    <w:nsid w:val="313200B1"/>
    <w:multiLevelType w:val="multilevel"/>
    <w:tmpl w:val="474A58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6CC66B4"/>
    <w:multiLevelType w:val="hybridMultilevel"/>
    <w:tmpl w:val="629A0F5E"/>
    <w:lvl w:ilvl="0" w:tplc="21B0B508">
      <w:start w:val="1"/>
      <w:numFmt w:val="russianUpper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0" w15:restartNumberingAfterBreak="0">
    <w:nsid w:val="41150A3D"/>
    <w:multiLevelType w:val="hybridMultilevel"/>
    <w:tmpl w:val="FFC01FB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196604"/>
    <w:multiLevelType w:val="hybridMultilevel"/>
    <w:tmpl w:val="015A394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454A86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796C8E"/>
    <w:multiLevelType w:val="hybridMultilevel"/>
    <w:tmpl w:val="92A8BB4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54A32F2C"/>
    <w:multiLevelType w:val="hybridMultilevel"/>
    <w:tmpl w:val="333024C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5D8A399C"/>
    <w:multiLevelType w:val="multilevel"/>
    <w:tmpl w:val="3658583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7" w15:restartNumberingAfterBreak="0">
    <w:nsid w:val="62995B34"/>
    <w:multiLevelType w:val="hybridMultilevel"/>
    <w:tmpl w:val="5D12DA7C"/>
    <w:lvl w:ilvl="0" w:tplc="DB1AF62A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637E2683"/>
    <w:multiLevelType w:val="hybridMultilevel"/>
    <w:tmpl w:val="6A7EBAEA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9D46A7"/>
    <w:multiLevelType w:val="hybridMultilevel"/>
    <w:tmpl w:val="A2702486"/>
    <w:lvl w:ilvl="0" w:tplc="21B0B508">
      <w:start w:val="1"/>
      <w:numFmt w:val="russianUpp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 w15:restartNumberingAfterBreak="0">
    <w:nsid w:val="713B40CA"/>
    <w:multiLevelType w:val="hybridMultilevel"/>
    <w:tmpl w:val="75C0AB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721722C0"/>
    <w:multiLevelType w:val="hybridMultilevel"/>
    <w:tmpl w:val="92A8BB4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7C1450EF"/>
    <w:multiLevelType w:val="hybridMultilevel"/>
    <w:tmpl w:val="2B98DC9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C1E6DDB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64228778">
    <w:abstractNumId w:val="13"/>
  </w:num>
  <w:num w:numId="2" w16cid:durableId="1066026683">
    <w:abstractNumId w:val="29"/>
  </w:num>
  <w:num w:numId="3" w16cid:durableId="2009363316">
    <w:abstractNumId w:val="15"/>
  </w:num>
  <w:num w:numId="4" w16cid:durableId="1278835596">
    <w:abstractNumId w:val="14"/>
  </w:num>
  <w:num w:numId="5" w16cid:durableId="1065445022">
    <w:abstractNumId w:val="32"/>
  </w:num>
  <w:num w:numId="6" w16cid:durableId="101657128">
    <w:abstractNumId w:val="21"/>
  </w:num>
  <w:num w:numId="7" w16cid:durableId="491609287">
    <w:abstractNumId w:val="6"/>
  </w:num>
  <w:num w:numId="8" w16cid:durableId="1393043458">
    <w:abstractNumId w:val="19"/>
  </w:num>
  <w:num w:numId="9" w16cid:durableId="343240320">
    <w:abstractNumId w:val="17"/>
  </w:num>
  <w:num w:numId="10" w16cid:durableId="1761753550">
    <w:abstractNumId w:val="8"/>
  </w:num>
  <w:num w:numId="11" w16cid:durableId="849221569">
    <w:abstractNumId w:val="9"/>
  </w:num>
  <w:num w:numId="12" w16cid:durableId="2063483504">
    <w:abstractNumId w:val="2"/>
  </w:num>
  <w:num w:numId="13" w16cid:durableId="849414951">
    <w:abstractNumId w:val="4"/>
  </w:num>
  <w:num w:numId="14" w16cid:durableId="2007704411">
    <w:abstractNumId w:val="0"/>
  </w:num>
  <w:num w:numId="15" w16cid:durableId="1314212660">
    <w:abstractNumId w:val="26"/>
  </w:num>
  <w:num w:numId="16" w16cid:durableId="666370400">
    <w:abstractNumId w:val="10"/>
  </w:num>
  <w:num w:numId="17" w16cid:durableId="2110082188">
    <w:abstractNumId w:val="33"/>
  </w:num>
  <w:num w:numId="18" w16cid:durableId="832573556">
    <w:abstractNumId w:val="25"/>
  </w:num>
  <w:num w:numId="19" w16cid:durableId="20255538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492986900">
    <w:abstractNumId w:val="23"/>
  </w:num>
  <w:num w:numId="21" w16cid:durableId="398328184">
    <w:abstractNumId w:val="30"/>
  </w:num>
  <w:num w:numId="22" w16cid:durableId="1242640742">
    <w:abstractNumId w:val="24"/>
  </w:num>
  <w:num w:numId="23" w16cid:durableId="1050034211">
    <w:abstractNumId w:val="18"/>
  </w:num>
  <w:num w:numId="24" w16cid:durableId="1588731745">
    <w:abstractNumId w:val="27"/>
  </w:num>
  <w:num w:numId="25" w16cid:durableId="1829443921">
    <w:abstractNumId w:val="1"/>
  </w:num>
  <w:num w:numId="26" w16cid:durableId="168177290">
    <w:abstractNumId w:val="26"/>
  </w:num>
  <w:num w:numId="27" w16cid:durableId="1966884005">
    <w:abstractNumId w:val="31"/>
  </w:num>
  <w:num w:numId="28" w16cid:durableId="943416868">
    <w:abstractNumId w:val="7"/>
  </w:num>
  <w:num w:numId="29" w16cid:durableId="1060664871">
    <w:abstractNumId w:val="5"/>
  </w:num>
  <w:num w:numId="30" w16cid:durableId="127710088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113591401">
    <w:abstractNumId w:val="11"/>
  </w:num>
  <w:num w:numId="32" w16cid:durableId="1740444972">
    <w:abstractNumId w:val="20"/>
  </w:num>
  <w:num w:numId="33" w16cid:durableId="1321497613">
    <w:abstractNumId w:val="3"/>
  </w:num>
  <w:num w:numId="34" w16cid:durableId="2016228595">
    <w:abstractNumId w:val="12"/>
  </w:num>
  <w:num w:numId="35" w16cid:durableId="74148426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4788"/>
    <w:rsid w:val="00083C8F"/>
    <w:rsid w:val="000A4965"/>
    <w:rsid w:val="000A548A"/>
    <w:rsid w:val="000E0DF4"/>
    <w:rsid w:val="000E5599"/>
    <w:rsid w:val="001541E2"/>
    <w:rsid w:val="0018555C"/>
    <w:rsid w:val="001E2C9B"/>
    <w:rsid w:val="00304752"/>
    <w:rsid w:val="003565BE"/>
    <w:rsid w:val="00433749"/>
    <w:rsid w:val="004A5699"/>
    <w:rsid w:val="004B583D"/>
    <w:rsid w:val="005B3CDE"/>
    <w:rsid w:val="005C7296"/>
    <w:rsid w:val="005E1550"/>
    <w:rsid w:val="005F0C7F"/>
    <w:rsid w:val="006C776A"/>
    <w:rsid w:val="00722B80"/>
    <w:rsid w:val="008D1A1A"/>
    <w:rsid w:val="00936987"/>
    <w:rsid w:val="00947D5B"/>
    <w:rsid w:val="00952E35"/>
    <w:rsid w:val="00A17348"/>
    <w:rsid w:val="00AE7D22"/>
    <w:rsid w:val="00B22700"/>
    <w:rsid w:val="00B52615"/>
    <w:rsid w:val="00BC3125"/>
    <w:rsid w:val="00E030E7"/>
    <w:rsid w:val="00E24495"/>
    <w:rsid w:val="00E604BF"/>
    <w:rsid w:val="00E74788"/>
    <w:rsid w:val="00ED1732"/>
    <w:rsid w:val="00EE7B37"/>
    <w:rsid w:val="00FB3842"/>
    <w:rsid w:val="00FD7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844AF5"/>
  <w15:chartTrackingRefBased/>
  <w15:docId w15:val="{524D378E-012D-414E-9951-F2582C306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E604B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E604B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link w:val="30"/>
    <w:uiPriority w:val="9"/>
    <w:qFormat/>
    <w:rsid w:val="005E155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E74788"/>
    <w:pPr>
      <w:spacing w:after="200" w:line="276" w:lineRule="auto"/>
      <w:ind w:left="720"/>
      <w:contextualSpacing/>
    </w:pPr>
  </w:style>
  <w:style w:type="table" w:styleId="a6">
    <w:name w:val="Table Grid"/>
    <w:basedOn w:val="a2"/>
    <w:uiPriority w:val="59"/>
    <w:rsid w:val="00E747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Абзац списка Знак"/>
    <w:basedOn w:val="a1"/>
    <w:link w:val="a4"/>
    <w:uiPriority w:val="34"/>
    <w:rsid w:val="00E74788"/>
  </w:style>
  <w:style w:type="paragraph" w:customStyle="1" w:styleId="Default">
    <w:name w:val="Default"/>
    <w:rsid w:val="00E74788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a">
    <w:name w:val="ВопрМножВыбор"/>
    <w:basedOn w:val="a0"/>
    <w:next w:val="a0"/>
    <w:link w:val="a7"/>
    <w:rsid w:val="004A5699"/>
    <w:pPr>
      <w:numPr>
        <w:numId w:val="15"/>
      </w:numPr>
      <w:spacing w:before="240" w:after="120" w:line="240" w:lineRule="auto"/>
      <w:outlineLvl w:val="0"/>
    </w:pPr>
    <w:rPr>
      <w:rFonts w:ascii="Arial" w:eastAsia="Calibri" w:hAnsi="Arial" w:cs="Times New Roman"/>
      <w:b/>
      <w:sz w:val="24"/>
      <w:szCs w:val="24"/>
      <w:lang w:val="en-GB" w:eastAsia="ru-RU"/>
    </w:rPr>
  </w:style>
  <w:style w:type="character" w:customStyle="1" w:styleId="a7">
    <w:name w:val="ВопрМножВыбор Знак"/>
    <w:basedOn w:val="a1"/>
    <w:link w:val="a"/>
    <w:rsid w:val="004A5699"/>
    <w:rPr>
      <w:rFonts w:ascii="Arial" w:eastAsia="Calibri" w:hAnsi="Arial" w:cs="Times New Roman"/>
      <w:b/>
      <w:sz w:val="24"/>
      <w:szCs w:val="24"/>
      <w:lang w:val="en-GB" w:eastAsia="ru-RU"/>
    </w:rPr>
  </w:style>
  <w:style w:type="paragraph" w:customStyle="1" w:styleId="sc-ixxrte">
    <w:name w:val="sc-ixxrte"/>
    <w:basedOn w:val="a0"/>
    <w:rsid w:val="00E244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c-chpgql">
    <w:name w:val="sc-chpgql"/>
    <w:basedOn w:val="a1"/>
    <w:rsid w:val="00E24495"/>
  </w:style>
  <w:style w:type="paragraph" w:customStyle="1" w:styleId="sc-ktcsko">
    <w:name w:val="sc-ktcsko"/>
    <w:basedOn w:val="a0"/>
    <w:rsid w:val="00E244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katex-mathml">
    <w:name w:val="katex-mathml"/>
    <w:basedOn w:val="a1"/>
    <w:rsid w:val="00E24495"/>
  </w:style>
  <w:style w:type="character" w:customStyle="1" w:styleId="mord">
    <w:name w:val="mord"/>
    <w:basedOn w:val="a1"/>
    <w:rsid w:val="00E24495"/>
  </w:style>
  <w:style w:type="character" w:customStyle="1" w:styleId="mrel">
    <w:name w:val="mrel"/>
    <w:basedOn w:val="a1"/>
    <w:rsid w:val="00E24495"/>
  </w:style>
  <w:style w:type="character" w:customStyle="1" w:styleId="vlist-s">
    <w:name w:val="vlist-s"/>
    <w:basedOn w:val="a1"/>
    <w:rsid w:val="00E24495"/>
  </w:style>
  <w:style w:type="paragraph" w:styleId="HTML">
    <w:name w:val="HTML Preformatted"/>
    <w:basedOn w:val="a0"/>
    <w:link w:val="HTML0"/>
    <w:uiPriority w:val="99"/>
    <w:semiHidden/>
    <w:unhideWhenUsed/>
    <w:rsid w:val="005E155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5E1550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mbin">
    <w:name w:val="mbin"/>
    <w:basedOn w:val="a1"/>
    <w:rsid w:val="005E1550"/>
  </w:style>
  <w:style w:type="character" w:customStyle="1" w:styleId="30">
    <w:name w:val="Заголовок 3 Знак"/>
    <w:basedOn w:val="a1"/>
    <w:link w:val="3"/>
    <w:uiPriority w:val="9"/>
    <w:rsid w:val="005E1550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mopen">
    <w:name w:val="mopen"/>
    <w:basedOn w:val="a1"/>
    <w:rsid w:val="005C7296"/>
  </w:style>
  <w:style w:type="character" w:customStyle="1" w:styleId="mpunct">
    <w:name w:val="mpunct"/>
    <w:basedOn w:val="a1"/>
    <w:rsid w:val="005C7296"/>
  </w:style>
  <w:style w:type="character" w:customStyle="1" w:styleId="mclose">
    <w:name w:val="mclose"/>
    <w:basedOn w:val="a1"/>
    <w:rsid w:val="005C7296"/>
  </w:style>
  <w:style w:type="paragraph" w:styleId="a8">
    <w:name w:val="No Spacing"/>
    <w:uiPriority w:val="1"/>
    <w:qFormat/>
    <w:rsid w:val="00AE7D22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10">
    <w:name w:val="Заголовок 1 Знак"/>
    <w:basedOn w:val="a1"/>
    <w:link w:val="1"/>
    <w:uiPriority w:val="9"/>
    <w:rsid w:val="00E604B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semiHidden/>
    <w:rsid w:val="00E604B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28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532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96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1512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74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949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870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09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jpe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7</Pages>
  <Words>1631</Words>
  <Characters>9297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Лофиченко</cp:lastModifiedBy>
  <cp:revision>8</cp:revision>
  <cp:lastPrinted>2025-03-10T08:59:00Z</cp:lastPrinted>
  <dcterms:created xsi:type="dcterms:W3CDTF">2025-02-23T08:01:00Z</dcterms:created>
  <dcterms:modified xsi:type="dcterms:W3CDTF">2025-03-24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